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6CF7" w:rsidRPr="003321B3" w:rsidRDefault="00236CF7" w:rsidP="00236CF7">
      <w:pPr>
        <w:spacing w:after="0" w:line="240" w:lineRule="auto"/>
        <w:rPr>
          <w:rFonts w:ascii="Times New Roman" w:hAnsi="Times New Roman"/>
          <w:sz w:val="24"/>
          <w:szCs w:val="24"/>
          <w:lang w:val="kk-KZ"/>
        </w:rPr>
      </w:pPr>
    </w:p>
    <w:p w:rsidR="00236CF7" w:rsidRPr="00D661B2" w:rsidRDefault="00236CF7" w:rsidP="00236CF7">
      <w:pPr>
        <w:jc w:val="center"/>
        <w:rPr>
          <w:rFonts w:ascii="Times New Roman" w:hAnsi="Times New Roman"/>
          <w:sz w:val="24"/>
          <w:szCs w:val="24"/>
          <w:lang w:val="kk-KZ"/>
        </w:rPr>
      </w:pPr>
      <w:r w:rsidRPr="00D661B2">
        <w:rPr>
          <w:rFonts w:ascii="Times New Roman" w:hAnsi="Times New Roman"/>
          <w:sz w:val="24"/>
          <w:szCs w:val="24"/>
          <w:lang w:val="kk-KZ"/>
        </w:rPr>
        <w:t>Қысқа мерзімді (сабақ) жоспары</w:t>
      </w:r>
    </w:p>
    <w:p w:rsidR="00236CF7" w:rsidRPr="002B6AFE" w:rsidRDefault="00236CF7" w:rsidP="00236CF7">
      <w:pPr>
        <w:rPr>
          <w:rFonts w:ascii="Times New Roman" w:hAnsi="Times New Roman"/>
          <w:b/>
          <w:sz w:val="24"/>
          <w:szCs w:val="24"/>
          <w:lang w:val="kk-KZ"/>
        </w:rPr>
      </w:pPr>
      <w:r w:rsidRPr="00D661B2">
        <w:rPr>
          <w:rFonts w:ascii="Times New Roman" w:hAnsi="Times New Roman"/>
          <w:sz w:val="24"/>
          <w:szCs w:val="24"/>
          <w:lang w:val="kk-KZ"/>
        </w:rPr>
        <w:t>Саб</w:t>
      </w:r>
      <w:r>
        <w:rPr>
          <w:rFonts w:ascii="Times New Roman" w:hAnsi="Times New Roman"/>
          <w:sz w:val="24"/>
          <w:szCs w:val="24"/>
          <w:lang w:val="kk-KZ"/>
        </w:rPr>
        <w:t>ақтың тақырыбы:</w:t>
      </w:r>
    </w:p>
    <w:tbl>
      <w:tblPr>
        <w:tblW w:w="15310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1"/>
        <w:gridCol w:w="994"/>
        <w:gridCol w:w="2266"/>
        <w:gridCol w:w="1420"/>
        <w:gridCol w:w="3969"/>
        <w:gridCol w:w="1842"/>
        <w:gridCol w:w="2268"/>
        <w:gridCol w:w="1560"/>
      </w:tblGrid>
      <w:tr w:rsidR="00236CF7" w:rsidRPr="002B6AFE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2B6AF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Мұғалімнің аты-жөні:</w:t>
            </w:r>
          </w:p>
        </w:tc>
        <w:tc>
          <w:tcPr>
            <w:tcW w:w="11059" w:type="dxa"/>
            <w:gridSpan w:val="5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</w:tc>
      </w:tr>
      <w:tr w:rsidR="00236CF7" w:rsidRPr="00236CF7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2B6AF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Пән/Сынып:</w:t>
            </w: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 xml:space="preserve">     </w:t>
            </w:r>
          </w:p>
        </w:tc>
        <w:tc>
          <w:tcPr>
            <w:tcW w:w="11059" w:type="dxa"/>
            <w:gridSpan w:val="5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6 сынып Қатысқандар саны:                                                           Қатыспағандар саны:</w:t>
            </w:r>
          </w:p>
        </w:tc>
      </w:tr>
      <w:tr w:rsidR="00236CF7" w:rsidRPr="00D668EA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635CA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Күні:</w:t>
            </w:r>
          </w:p>
        </w:tc>
        <w:tc>
          <w:tcPr>
            <w:tcW w:w="11059" w:type="dxa"/>
            <w:gridSpan w:val="5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</w:tc>
      </w:tr>
      <w:tr w:rsidR="00236CF7" w:rsidRPr="00D668EA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2B6AF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Тарау немесе бөлім атауы:</w:t>
            </w:r>
          </w:p>
        </w:tc>
        <w:tc>
          <w:tcPr>
            <w:tcW w:w="11059" w:type="dxa"/>
            <w:gridSpan w:val="5"/>
          </w:tcPr>
          <w:p w:rsidR="00236CF7" w:rsidRPr="00F12441" w:rsidRDefault="00236CF7" w:rsidP="0013128C">
            <w:pPr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proofErr w:type="spellStart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>Қатынастар</w:t>
            </w:r>
            <w:proofErr w:type="spellEnd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>және</w:t>
            </w:r>
            <w:proofErr w:type="spellEnd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>пропорциялар</w:t>
            </w:r>
            <w:proofErr w:type="spellEnd"/>
          </w:p>
        </w:tc>
      </w:tr>
      <w:tr w:rsidR="00236CF7" w:rsidRPr="00A51E20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2B6AF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Сабақтың тақырыбы:</w:t>
            </w:r>
          </w:p>
        </w:tc>
        <w:tc>
          <w:tcPr>
            <w:tcW w:w="11059" w:type="dxa"/>
            <w:gridSpan w:val="5"/>
          </w:tcPr>
          <w:p w:rsidR="00236CF7" w:rsidRPr="00FA11A7" w:rsidRDefault="00236CF7" w:rsidP="0013128C">
            <w:pPr>
              <w:widowControl w:val="0"/>
              <w:spacing w:after="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FA11A7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Пропорция.Пропорцияның негізгі қасиеті </w:t>
            </w:r>
          </w:p>
        </w:tc>
      </w:tr>
      <w:tr w:rsidR="00236CF7" w:rsidRPr="00236CF7" w:rsidTr="0013128C">
        <w:trPr>
          <w:trHeight w:val="379"/>
        </w:trPr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Оқу бағдарламасына сәйкес оқыту мақсаттары:</w:t>
            </w:r>
          </w:p>
        </w:tc>
        <w:tc>
          <w:tcPr>
            <w:tcW w:w="11059" w:type="dxa"/>
            <w:gridSpan w:val="5"/>
          </w:tcPr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6.1.2.3 пропорция анықтамасын білу;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6.1.2.4 пропорцияларды ажырату және құрастыру;</w:t>
            </w:r>
          </w:p>
          <w:p w:rsidR="00236CF7" w:rsidRPr="00570E55" w:rsidRDefault="00236CF7" w:rsidP="0013128C">
            <w:pPr>
              <w:shd w:val="clear" w:color="auto" w:fill="FFFFFF"/>
              <w:tabs>
                <w:tab w:val="left" w:pos="2268"/>
              </w:tabs>
              <w:jc w:val="both"/>
              <w:rPr>
                <w:rFonts w:ascii="Times New Roman" w:hAnsi="Times New Roman"/>
                <w:sz w:val="24"/>
                <w:szCs w:val="24"/>
                <w:lang w:val="kk-KZ" w:eastAsia="en-GB"/>
              </w:rPr>
            </w:pPr>
            <w:r w:rsidRPr="004D5D61"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/>
              </w:rPr>
              <w:t>6.1.2.5 пропорцияның негізгі қасиетін білу және қолдану;</w:t>
            </w:r>
          </w:p>
        </w:tc>
      </w:tr>
      <w:tr w:rsidR="00236CF7" w:rsidRPr="00236CF7" w:rsidTr="0013128C">
        <w:trPr>
          <w:trHeight w:val="1242"/>
        </w:trPr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11059" w:type="dxa"/>
            <w:gridSpan w:val="5"/>
          </w:tcPr>
          <w:p w:rsidR="00236CF7" w:rsidRPr="004D5D61" w:rsidRDefault="00236CF7" w:rsidP="0013128C">
            <w:pPr>
              <w:shd w:val="clear" w:color="auto" w:fill="FFFFFF"/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kk-KZ" w:eastAsia="en-GB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 w:eastAsia="en-GB"/>
              </w:rPr>
              <w:t>-  пропорцияны оқи және жаза біледі;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-  пропорция анықтамасын біледі</w:t>
            </w:r>
            <w:r w:rsidRPr="004D5D61" w:rsidDel="00324810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;</w:t>
            </w:r>
          </w:p>
          <w:p w:rsidR="00236CF7" w:rsidRPr="004D5D61" w:rsidDel="00324810" w:rsidRDefault="00236CF7" w:rsidP="0013128C">
            <w:pPr>
              <w:pStyle w:val="1"/>
              <w:widowControl w:val="0"/>
              <w:tabs>
                <w:tab w:val="left" w:pos="2268"/>
              </w:tabs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- пропорцияларды ажырата және құрастыра алады</w:t>
            </w:r>
            <w:r w:rsidRPr="004D5D61" w:rsidDel="00324810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;</w:t>
            </w:r>
          </w:p>
          <w:p w:rsidR="00236CF7" w:rsidRPr="00570E55" w:rsidRDefault="00236CF7" w:rsidP="0013128C">
            <w:pPr>
              <w:widowControl w:val="0"/>
              <w:tabs>
                <w:tab w:val="left" w:pos="42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- пропорцияның негізгі қасиетін біледі және қолданады</w:t>
            </w:r>
          </w:p>
        </w:tc>
      </w:tr>
      <w:tr w:rsidR="00236CF7" w:rsidRPr="002B6AFE" w:rsidTr="0013128C">
        <w:tc>
          <w:tcPr>
            <w:tcW w:w="15310" w:type="dxa"/>
            <w:gridSpan w:val="8"/>
          </w:tcPr>
          <w:p w:rsidR="00236CF7" w:rsidRPr="002B6AFE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Сабақ барысы:</w:t>
            </w:r>
          </w:p>
        </w:tc>
      </w:tr>
      <w:tr w:rsidR="00236CF7" w:rsidRPr="00761CA0" w:rsidTr="0013128C">
        <w:tc>
          <w:tcPr>
            <w:tcW w:w="991" w:type="dxa"/>
            <w:shd w:val="clear" w:color="auto" w:fill="auto"/>
          </w:tcPr>
          <w:p w:rsidR="00236CF7" w:rsidRPr="00761CA0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Уақыты</w:t>
            </w:r>
          </w:p>
        </w:tc>
        <w:tc>
          <w:tcPr>
            <w:tcW w:w="994" w:type="dxa"/>
            <w:shd w:val="clear" w:color="auto" w:fill="auto"/>
          </w:tcPr>
          <w:p w:rsidR="00236CF7" w:rsidRPr="00761CA0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Кезең</w:t>
            </w:r>
            <w:r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 xml:space="preserve"> </w:t>
            </w: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дері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236CF7" w:rsidRPr="00F068FC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5C408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Педагогтің әрекеті</w:t>
            </w:r>
          </w:p>
        </w:tc>
        <w:tc>
          <w:tcPr>
            <w:tcW w:w="1842" w:type="dxa"/>
            <w:shd w:val="clear" w:color="auto" w:fill="auto"/>
          </w:tcPr>
          <w:p w:rsidR="00236CF7" w:rsidRPr="00F068FC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5C408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Оқушының әрекеті</w:t>
            </w:r>
          </w:p>
        </w:tc>
        <w:tc>
          <w:tcPr>
            <w:tcW w:w="2268" w:type="dxa"/>
            <w:shd w:val="clear" w:color="auto" w:fill="auto"/>
          </w:tcPr>
          <w:p w:rsidR="00236CF7" w:rsidRPr="00761CA0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Бағалау</w:t>
            </w:r>
          </w:p>
        </w:tc>
        <w:tc>
          <w:tcPr>
            <w:tcW w:w="1560" w:type="dxa"/>
            <w:shd w:val="clear" w:color="auto" w:fill="auto"/>
          </w:tcPr>
          <w:p w:rsidR="00236CF7" w:rsidRPr="00761CA0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Ресурстар</w:t>
            </w:r>
          </w:p>
        </w:tc>
      </w:tr>
      <w:tr w:rsidR="00236CF7" w:rsidRPr="009C291A" w:rsidTr="0013128C">
        <w:tc>
          <w:tcPr>
            <w:tcW w:w="991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5</w:t>
            </w:r>
            <w:r w:rsidRPr="002B6AFE">
              <w:rPr>
                <w:rFonts w:ascii="Times New Roman" w:hAnsi="Times New Roman"/>
                <w:lang w:val="kk-KZ"/>
              </w:rPr>
              <w:t xml:space="preserve"> минут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 xml:space="preserve">Ұйымдастыру 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236CF7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  <w:lang w:val="kk-KZ"/>
              </w:rPr>
            </w:pPr>
            <w:r>
              <w:rPr>
                <w:rFonts w:ascii="Times New Roman" w:hAnsi="Times New Roman"/>
                <w:szCs w:val="24"/>
                <w:lang w:val="kk-KZ"/>
              </w:rPr>
              <w:t>Сәлеметсіздерме!</w:t>
            </w:r>
          </w:p>
          <w:p w:rsidR="00236CF7" w:rsidRPr="00F12441" w:rsidRDefault="00236CF7" w:rsidP="0013128C">
            <w:pPr>
              <w:widowControl w:val="0"/>
              <w:spacing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C0B39">
              <w:rPr>
                <w:rFonts w:ascii="Times New Roman" w:hAnsi="Times New Roman"/>
                <w:sz w:val="24"/>
                <w:szCs w:val="24"/>
                <w:lang w:val="kk-KZ"/>
              </w:rPr>
              <w:t>Бүгін,</w:t>
            </w:r>
            <w:r w:rsidRPr="00FA11A7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Пропорция.Пропорцияның негізгі қасиеті</w:t>
            </w:r>
            <w:r w:rsidRPr="00570E55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3C0B39">
              <w:rPr>
                <w:rFonts w:ascii="Times New Roman" w:eastAsia="Times New Roman" w:hAnsi="Times New Roman"/>
                <w:sz w:val="24"/>
                <w:szCs w:val="24"/>
                <w:lang w:val="kk-KZ"/>
              </w:rPr>
              <w:t>тақырыптарын қарастырамыз</w:t>
            </w:r>
          </w:p>
          <w:p w:rsidR="00236CF7" w:rsidRPr="003C0B39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3C0B39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Бүгінгі сабақта меңгеретініңіз: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пропорция анықтамасын білу;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пропорцияларды ажырату және құрастыру;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kk-KZ" w:eastAsia="en-GB"/>
              </w:rPr>
            </w:pPr>
            <w:r w:rsidRPr="004D5D61"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/>
              </w:rPr>
              <w:t>пропорцияның негізгі қасиетін білу және қолдану</w:t>
            </w:r>
          </w:p>
          <w:p w:rsidR="00236CF7" w:rsidRPr="00570E55" w:rsidRDefault="00236CF7" w:rsidP="0013128C">
            <w:pPr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  <w:lang w:val="kk-KZ"/>
              </w:rPr>
            </w:pPr>
            <w:r w:rsidRPr="00570E55">
              <w:rPr>
                <w:rFonts w:ascii="Times New Roman" w:hAnsi="Times New Roman"/>
                <w:sz w:val="24"/>
                <w:szCs w:val="24"/>
                <w:lang w:val="kk-KZ"/>
              </w:rPr>
              <w:t>Оқушылармен амандасу, түгендеу, сабаққа дайындықтарын тексеру.</w:t>
            </w:r>
          </w:p>
          <w:p w:rsidR="00236CF7" w:rsidRPr="00F65215" w:rsidRDefault="00236CF7" w:rsidP="0013128C">
            <w:pPr>
              <w:pStyle w:val="a5"/>
              <w:spacing w:before="0" w:beforeAutospacing="0" w:after="0" w:afterAutospacing="0"/>
              <w:rPr>
                <w:color w:val="333333"/>
                <w:lang w:val="kk-KZ"/>
              </w:rPr>
            </w:pPr>
            <w:r w:rsidRPr="00F65215">
              <w:rPr>
                <w:color w:val="333333"/>
                <w:lang w:val="kk-KZ"/>
              </w:rPr>
              <w:t>1.Ұйымдастыру.</w:t>
            </w:r>
          </w:p>
          <w:p w:rsidR="00236CF7" w:rsidRPr="00A31A8E" w:rsidRDefault="00236CF7" w:rsidP="0013128C">
            <w:pPr>
              <w:pStyle w:val="a5"/>
              <w:spacing w:before="0" w:beforeAutospacing="0" w:after="0" w:afterAutospacing="0"/>
              <w:rPr>
                <w:color w:val="333333"/>
                <w:lang w:val="kk-KZ"/>
              </w:rPr>
            </w:pPr>
            <w:r w:rsidRPr="00F65215">
              <w:rPr>
                <w:color w:val="333333"/>
                <w:lang w:val="kk-KZ"/>
              </w:rPr>
              <w:t>2. Үй жұмысын тексеру</w:t>
            </w:r>
            <w:r>
              <w:rPr>
                <w:color w:val="333333"/>
                <w:lang w:val="kk-KZ"/>
              </w:rPr>
              <w:t>.</w:t>
            </w:r>
          </w:p>
        </w:tc>
        <w:tc>
          <w:tcPr>
            <w:tcW w:w="1842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Амандасады.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Үй жұмысын айтады.</w:t>
            </w:r>
          </w:p>
        </w:tc>
        <w:tc>
          <w:tcPr>
            <w:tcW w:w="2268" w:type="dxa"/>
            <w:shd w:val="clear" w:color="auto" w:fill="auto"/>
          </w:tcPr>
          <w:p w:rsidR="00236CF7" w:rsidRPr="00CB7045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CB7045">
              <w:rPr>
                <w:rFonts w:ascii="Times New Roman" w:hAnsi="Times New Roman"/>
                <w:sz w:val="24"/>
                <w:szCs w:val="24"/>
                <w:lang w:val="kk-KZ"/>
              </w:rPr>
              <w:t>Ынталандыру сөздерін қолдану «жақсы», «жарайсың», «өте жақсы»</w:t>
            </w:r>
          </w:p>
          <w:p w:rsidR="00236CF7" w:rsidRPr="002B6AFE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1560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Оқулық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  <w:tr w:rsidR="00236CF7" w:rsidRPr="00761CA0" w:rsidTr="0013128C">
        <w:trPr>
          <w:trHeight w:val="1255"/>
        </w:trPr>
        <w:tc>
          <w:tcPr>
            <w:tcW w:w="991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lastRenderedPageBreak/>
              <w:t>10мин</w:t>
            </w: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Жаңа сабақ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Жаңа материалмен таныстыру. 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«Миға шабуыл». 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100:20;  10:5;  40:8;  1:5;  50:10;  10:50;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25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;  5:1;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5</m:t>
                  </m:r>
                </m:den>
              </m:f>
            </m:oMath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5-ке тең болатын қатынастардың теңдігін жаз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position w:val="-78"/>
                <w:sz w:val="24"/>
                <w:szCs w:val="24"/>
              </w:rPr>
              <w:object w:dxaOrig="1560" w:dyaOrig="1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85pt;height:83.7pt" o:ole="">
                  <v:imagedata r:id="rId5" o:title=""/>
                </v:shape>
                <o:OLEObject Type="Embed" ProgID="Equation.3" ShapeID="_x0000_i1025" DrawAspect="Content" ObjectID="_1783970470" r:id="rId6"/>
              </w:objec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Бұл теңдіктерді басқаша қалай жазуға болады?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position w:val="-24"/>
                <w:sz w:val="24"/>
                <w:szCs w:val="24"/>
                <w:shd w:val="clear" w:color="auto" w:fill="FFFFFF"/>
                <w:lang w:val="kk-KZ"/>
              </w:rPr>
              <w:object w:dxaOrig="885" w:dyaOrig="615">
                <v:shape id="_x0000_i1026" type="#_x0000_t75" style="width:44.75pt;height:31.15pt" o:ole="">
                  <v:imagedata r:id="rId7" o:title=""/>
                </v:shape>
                <o:OLEObject Type="Embed" ProgID="Equation.3" ShapeID="_x0000_i1026" DrawAspect="Content" ObjectID="_1783970471" r:id="rId8"/>
              </w:objec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Анықтама: Екі қатынастың теңдігі пропорция деп аталады. 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Мысалы,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35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 теңдігі пропорция. Себебі,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5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3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5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.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Пропорцияны әріптер арқылы мына түрде жазады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kk-KZ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b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d</m:t>
                  </m:r>
                </m:den>
              </m:f>
            </m:oMath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kk-KZ"/>
              </w:rPr>
              <w:t xml:space="preserve">  немесе a:b=c:d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Мұндағы, </w:t>
            </w:r>
            <m:oMath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a≠0, b≠0, c≠0, d≠0</m:t>
              </m:r>
            </m:oMath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lang w:val="kk-KZ"/>
              </w:rPr>
              <w:t>Оқылуы: «</w:t>
            </w:r>
            <w:r w:rsidRPr="004D5D61">
              <w:rPr>
                <w:rFonts w:ascii="Times New Roman" w:hAnsi="Times New Roman"/>
                <w:i/>
                <w:sz w:val="24"/>
                <w:szCs w:val="24"/>
                <w:lang w:val="kk-KZ"/>
              </w:rPr>
              <w:t>a ның b ға қатынасы c ның d ға қатынасына тең»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kk-KZ"/>
              </w:rPr>
              <w:t xml:space="preserve">a:b=c:d 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пропорциясындағы</w:t>
            </w:r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kk-KZ"/>
              </w:rPr>
              <w:t xml:space="preserve"> а және d 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пропорцияның</w:t>
            </w:r>
            <w:r w:rsidRPr="004D5D61">
              <w:rPr>
                <w:rFonts w:ascii="Times New Roman" w:hAnsi="Times New Roman"/>
                <w:b/>
                <w:i/>
                <w:sz w:val="24"/>
                <w:szCs w:val="24"/>
                <w:shd w:val="clear" w:color="auto" w:fill="FFFFFF"/>
                <w:lang w:val="kk-KZ"/>
              </w:rPr>
              <w:t>шеткі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мүшелері</w:t>
            </w:r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kk-KZ"/>
              </w:rPr>
              <w:t xml:space="preserve">, 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ал </w:t>
            </w:r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kk-KZ"/>
              </w:rPr>
              <w:t xml:space="preserve"> b және  c 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пропорцияның </w:t>
            </w:r>
            <w:r w:rsidRPr="004D5D61">
              <w:rPr>
                <w:rFonts w:ascii="Times New Roman" w:hAnsi="Times New Roman"/>
                <w:b/>
                <w:i/>
                <w:sz w:val="24"/>
                <w:szCs w:val="24"/>
                <w:shd w:val="clear" w:color="auto" w:fill="FFFFFF"/>
                <w:lang w:val="kk-KZ"/>
              </w:rPr>
              <w:t>ортаңғы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мүщелері деп аталады. 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Пропорцияның шеткі мүшелерінің көбейтіндісінің  мәні орта мүшелерінің көбейтіндісінің  мәніне тең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en-US"/>
              </w:rPr>
            </w:pPr>
            <w:r w:rsidRPr="004D5D61">
              <w:rPr>
                <w:rFonts w:ascii="Times New Roman" w:hAnsi="Times New Roman"/>
                <w:noProof/>
                <w:sz w:val="24"/>
                <w:szCs w:val="24"/>
                <w:lang w:val="kk-KZ"/>
              </w:rPr>
              <w:t xml:space="preserve">Яғни,   </w:t>
            </w:r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en-US"/>
              </w:rPr>
              <w:t>a:b=c:d</w:t>
            </w:r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kk-KZ"/>
              </w:rPr>
              <w:t xml:space="preserve"> ,  </w:t>
            </w:r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en-US"/>
              </w:rPr>
              <w:t>ad=</w:t>
            </w:r>
            <w:proofErr w:type="spellStart"/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en-US"/>
              </w:rPr>
              <w:t>bc</w:t>
            </w:r>
            <w:proofErr w:type="spellEnd"/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Бұл қасиет </w:t>
            </w:r>
            <w:r w:rsidRPr="004D5D61">
              <w:rPr>
                <w:rFonts w:ascii="Times New Roman" w:hAnsi="Times New Roman"/>
                <w:b/>
                <w:i/>
                <w:sz w:val="24"/>
                <w:szCs w:val="24"/>
                <w:shd w:val="clear" w:color="auto" w:fill="FFFFFF"/>
                <w:lang w:val="kk-KZ"/>
              </w:rPr>
              <w:t>пропорцияның негізгі қасиеті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 деп аталады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Мысалы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49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x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  теңдеуін шешейік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lang w:val="kk-KZ"/>
              </w:rPr>
              <w:t>Шешуі:    Пропорцияның негізгі қасиетін  қолданамыз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lang w:val="kk-KZ"/>
              </w:rPr>
              <w:t>28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∙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=4</m:t>
              </m:r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∙49</m:t>
              </m:r>
            </m:oMath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=7</m:t>
                </m:r>
              </m:oMath>
            </m:oMathPara>
          </w:p>
          <w:p w:rsidR="00236CF7" w:rsidRDefault="00236CF7" w:rsidP="0013128C">
            <w:pPr>
              <w:spacing w:after="0"/>
              <w:jc w:val="both"/>
              <w:rPr>
                <w:rFonts w:ascii="Times New Roman" w:eastAsiaTheme="minorEastAsia" w:hAnsi="Times New Roman"/>
                <w:sz w:val="24"/>
                <w:szCs w:val="24"/>
                <w:lang w:val="kk-KZ"/>
              </w:rPr>
            </w:pPr>
            <w:r w:rsidRPr="004D5D61">
              <w:rPr>
                <w:rFonts w:ascii="Times New Roman" w:eastAsiaTheme="minorEastAsia" w:hAnsi="Times New Roman"/>
                <w:sz w:val="24"/>
                <w:szCs w:val="24"/>
                <w:lang w:val="kk-KZ"/>
              </w:rPr>
              <w:t>Жауабы: 7</w:t>
            </w:r>
          </w:p>
          <w:p w:rsidR="00236CF7" w:rsidRPr="009E5FE4" w:rsidRDefault="00236CF7" w:rsidP="0013128C">
            <w:pPr>
              <w:spacing w:after="0"/>
              <w:rPr>
                <w:rFonts w:ascii="Times New Roman" w:hAnsi="Times New Roman"/>
                <w:i/>
                <w:sz w:val="24"/>
                <w:szCs w:val="24"/>
                <w:lang w:val="kk-KZ"/>
              </w:rPr>
            </w:pPr>
          </w:p>
        </w:tc>
        <w:tc>
          <w:tcPr>
            <w:tcW w:w="1842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348EE">
              <w:rPr>
                <w:rFonts w:ascii="Times New Roman" w:hAnsi="Times New Roman"/>
                <w:lang w:val="kk-KZ"/>
              </w:rPr>
              <w:t>Сұрақтарға жауап береді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348E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Тақырып бойынша ресурстарды қарап, танысады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2268" w:type="dxa"/>
            <w:shd w:val="clear" w:color="auto" w:fill="auto"/>
          </w:tcPr>
          <w:p w:rsidR="00236CF7" w:rsidRPr="00CB7045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CB7045">
              <w:rPr>
                <w:rFonts w:ascii="Times New Roman" w:hAnsi="Times New Roman"/>
                <w:sz w:val="24"/>
                <w:szCs w:val="24"/>
                <w:lang w:val="kk-KZ"/>
              </w:rPr>
              <w:t>Ынталандыру сөздерін қолдану «жақсы», «жарайсың», «өте жақсы»</w:t>
            </w:r>
          </w:p>
          <w:p w:rsidR="00236CF7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  <w:p w:rsidR="00236CF7" w:rsidRPr="00CB7045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CB7045">
              <w:rPr>
                <w:rFonts w:ascii="Times New Roman" w:hAnsi="Times New Roman"/>
                <w:sz w:val="24"/>
                <w:szCs w:val="24"/>
                <w:lang w:val="kk-KZ"/>
              </w:rPr>
              <w:t>Ынталандыру сөздерін қолдану «жақсы», «жарайсың», «өте жақсы»</w:t>
            </w:r>
          </w:p>
          <w:p w:rsidR="00236CF7" w:rsidRPr="002B6AFE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1560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761CA0">
              <w:rPr>
                <w:rFonts w:ascii="Times New Roman" w:hAnsi="Times New Roman"/>
                <w:lang w:val="kk-KZ"/>
              </w:rPr>
              <w:t xml:space="preserve"> </w:t>
            </w:r>
            <w:r>
              <w:rPr>
                <w:rFonts w:ascii="Times New Roman" w:hAnsi="Times New Roman"/>
                <w:lang w:val="kk-KZ"/>
              </w:rPr>
              <w:t>Тақта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о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Кітап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Дәпте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Интерактивті тақта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ағалау парақтары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 xml:space="preserve">Презентация 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  <w:tr w:rsidR="00236CF7" w:rsidRPr="002B6AFE" w:rsidTr="0013128C">
        <w:trPr>
          <w:trHeight w:val="5335"/>
        </w:trPr>
        <w:tc>
          <w:tcPr>
            <w:tcW w:w="991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25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>минут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lang w:val="kk-KZ"/>
              </w:rPr>
            </w:pP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>Бекіту</w:t>
            </w:r>
            <w:r>
              <w:rPr>
                <w:rFonts w:ascii="Times New Roman" w:hAnsi="Times New Roman"/>
                <w:lang w:val="kk-KZ"/>
              </w:rPr>
              <w:t xml:space="preserve"> тапсырмасы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236CF7" w:rsidRPr="004D5D61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236CF7" w:rsidRPr="004D5D61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Жеке оқушымен жұмыс.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 xml:space="preserve">№1 </w:t>
            </w:r>
          </w:p>
          <w:p w:rsidR="00236CF7" w:rsidRPr="004D5D61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1. b–ның қандай мәнінде берілген теңдік пропорция болады?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2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 2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5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 3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b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 4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b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3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33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2. Төмендегі берілген сандардан пропорция құрыңыз.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    1) 3; 4; 2; 6                             2) 2; 3; 6; 9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eastAsiaTheme="minorEastAsia" w:hAnsi="Times New Roman"/>
                <w:b/>
                <w:sz w:val="24"/>
                <w:szCs w:val="24"/>
                <w:lang w:val="kk-KZ"/>
              </w:rPr>
            </w:pPr>
            <w:r w:rsidRPr="004D5D61">
              <w:rPr>
                <w:rFonts w:ascii="Times New Roman" w:eastAsiaTheme="minorEastAsia" w:hAnsi="Times New Roman"/>
                <w:b/>
                <w:sz w:val="24"/>
                <w:szCs w:val="24"/>
                <w:lang w:val="kk-KZ"/>
              </w:rPr>
              <w:t>№2</w:t>
            </w:r>
          </w:p>
          <w:p w:rsidR="00236CF7" w:rsidRPr="004D5D61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1. </w:t>
            </w:r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kk-KZ"/>
              </w:rPr>
              <w:t>a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–ның қандай мәнінде берілген теңдік пропорция болады?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0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 2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4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 3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a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 4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a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20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2. Төмендегі берілген сандардан пропорция құрыңыз.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  1) 4; 5; 15; 12                             2) 0,6; 1,5; 2; 5.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eastAsiaTheme="minorEastAsia" w:hAnsi="Times New Roman"/>
                <w:b/>
                <w:sz w:val="24"/>
                <w:szCs w:val="24"/>
                <w:lang w:val="kk-KZ"/>
              </w:rPr>
            </w:pPr>
            <w:r w:rsidRPr="004D5D61">
              <w:rPr>
                <w:rFonts w:ascii="Times New Roman" w:eastAsiaTheme="minorEastAsia" w:hAnsi="Times New Roman"/>
                <w:b/>
                <w:sz w:val="24"/>
                <w:szCs w:val="24"/>
                <w:lang w:val="kk-KZ"/>
              </w:rPr>
              <w:t xml:space="preserve">№3 </w:t>
            </w:r>
          </w:p>
          <w:p w:rsidR="00236CF7" w:rsidRPr="004D5D61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1. </w:t>
            </w:r>
            <w:r w:rsidRPr="004D5D61">
              <w:rPr>
                <w:rFonts w:ascii="Times New Roman" w:hAnsi="Times New Roman"/>
                <w:i/>
                <w:sz w:val="24"/>
                <w:szCs w:val="24"/>
                <w:shd w:val="clear" w:color="auto" w:fill="FFFFFF"/>
                <w:lang w:val="kk-KZ"/>
              </w:rPr>
              <w:t>c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–ның қандай мәнінде берілген теңдік пропорция болады?</w:t>
            </w:r>
          </w:p>
          <w:p w:rsidR="00236CF7" w:rsidRPr="004D5D61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c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0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 2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4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 3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c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 4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shd w:val="clear" w:color="auto" w:fill="FFFFFF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  <w:lang w:val="kk-KZ"/>
                    </w:rPr>
                    <m:t>20</m:t>
                  </m:r>
                </m:den>
              </m:f>
            </m:oMath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 </w:t>
            </w: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2. Төмендегі берілген сандардан пропорция құрыңыз.</w:t>
            </w:r>
          </w:p>
          <w:p w:rsidR="00236CF7" w:rsidRPr="00003F46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  1) 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>3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>10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>6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2                             2) 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 xml:space="preserve"> 5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1,5; 2; 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>0,6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.</w:t>
            </w:r>
          </w:p>
          <w:p w:rsidR="00236CF7" w:rsidRPr="00570E55" w:rsidRDefault="00236CF7" w:rsidP="0013128C">
            <w:pPr>
              <w:pStyle w:val="a7"/>
              <w:rPr>
                <w:rFonts w:ascii="Times New Roman" w:eastAsia="Calibri" w:hAnsi="Times New Roman"/>
                <w:sz w:val="24"/>
                <w:szCs w:val="24"/>
                <w:lang w:val="kk-KZ"/>
              </w:rPr>
            </w:pPr>
          </w:p>
        </w:tc>
        <w:tc>
          <w:tcPr>
            <w:tcW w:w="1842" w:type="dxa"/>
            <w:shd w:val="clear" w:color="auto" w:fill="auto"/>
          </w:tcPr>
          <w:p w:rsidR="00236CF7" w:rsidRPr="002348E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Тақырып бойынша ресурстарды қарап, танысады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348EE">
              <w:rPr>
                <w:rFonts w:ascii="Times New Roman" w:hAnsi="Times New Roman"/>
                <w:lang w:val="kk-KZ"/>
              </w:rPr>
              <w:t>Сұрақтарға жауап береді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Мысалдар келтіреді.</w:t>
            </w:r>
          </w:p>
        </w:tc>
        <w:tc>
          <w:tcPr>
            <w:tcW w:w="2268" w:type="dxa"/>
            <w:shd w:val="clear" w:color="auto" w:fill="auto"/>
          </w:tcPr>
          <w:p w:rsidR="00236CF7" w:rsidRPr="00E637CC" w:rsidRDefault="00236CF7" w:rsidP="0013128C">
            <w:pPr>
              <w:suppressAutoHyphens/>
              <w:jc w:val="both"/>
              <w:rPr>
                <w:rFonts w:ascii="Times New Roman" w:hAnsi="Times New Roman"/>
                <w:b/>
                <w:sz w:val="18"/>
                <w:szCs w:val="18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Pr="00003F46" w:rsidRDefault="00236CF7" w:rsidP="0013128C">
            <w:pPr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  <w:lang w:val="kk-KZ"/>
              </w:rPr>
            </w:pPr>
            <w:r w:rsidRPr="00003F46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 xml:space="preserve">Дескриптор:    </w:t>
            </w:r>
            <w:r w:rsidRPr="00003F46">
              <w:rPr>
                <w:rFonts w:ascii="Times New Roman" w:hAnsi="Times New Roman"/>
                <w:i/>
                <w:sz w:val="20"/>
                <w:szCs w:val="20"/>
                <w:lang w:val="kk-KZ"/>
              </w:rPr>
              <w:t>Білім алушы</w:t>
            </w:r>
          </w:p>
          <w:p w:rsidR="00236CF7" w:rsidRPr="00003F46" w:rsidRDefault="00236CF7" w:rsidP="00236CF7">
            <w:pPr>
              <w:numPr>
                <w:ilvl w:val="0"/>
                <w:numId w:val="1"/>
              </w:numPr>
              <w:spacing w:after="0"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kk-KZ"/>
              </w:rPr>
            </w:pPr>
            <w:r w:rsidRPr="00003F46">
              <w:rPr>
                <w:rFonts w:ascii="Times New Roman" w:hAnsi="Times New Roman"/>
                <w:sz w:val="20"/>
                <w:szCs w:val="20"/>
                <w:lang w:val="kk-KZ"/>
              </w:rPr>
              <w:t>- пропорцияның негізгі қасиетін  қолданады;</w:t>
            </w:r>
          </w:p>
          <w:p w:rsidR="00236CF7" w:rsidRPr="00003F46" w:rsidRDefault="00236CF7" w:rsidP="00236CF7">
            <w:pPr>
              <w:numPr>
                <w:ilvl w:val="0"/>
                <w:numId w:val="1"/>
              </w:numPr>
              <w:spacing w:after="0"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kk-KZ"/>
              </w:rPr>
            </w:pPr>
            <w:r w:rsidRPr="00003F46">
              <w:rPr>
                <w:rFonts w:ascii="Times New Roman" w:hAnsi="Times New Roman"/>
                <w:sz w:val="20"/>
                <w:szCs w:val="20"/>
                <w:lang w:val="kk-KZ"/>
              </w:rPr>
              <w:t>- әріптердің орнындағы санды дұрыс анықтап, пропорцияы жазады;</w:t>
            </w:r>
          </w:p>
          <w:p w:rsidR="00236CF7" w:rsidRPr="00003F46" w:rsidRDefault="00236CF7" w:rsidP="00236CF7">
            <w:pPr>
              <w:numPr>
                <w:ilvl w:val="0"/>
                <w:numId w:val="1"/>
              </w:numPr>
              <w:spacing w:after="0"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kk-KZ"/>
              </w:rPr>
            </w:pPr>
            <w:r w:rsidRPr="00003F46">
              <w:rPr>
                <w:rFonts w:ascii="Times New Roman" w:hAnsi="Times New Roman"/>
                <w:sz w:val="20"/>
                <w:szCs w:val="20"/>
                <w:lang w:val="kk-KZ"/>
              </w:rPr>
              <w:t>- қатынастардың теңдігі бойынша пропорция құрады;</w:t>
            </w:r>
          </w:p>
          <w:p w:rsidR="00236CF7" w:rsidRPr="00003F46" w:rsidRDefault="00236CF7" w:rsidP="0013128C">
            <w:pPr>
              <w:pStyle w:val="a7"/>
              <w:rPr>
                <w:rFonts w:ascii="Times New Roman" w:eastAsia="Calibri" w:hAnsi="Times New Roman" w:cs="Times New Roman"/>
                <w:sz w:val="20"/>
                <w:szCs w:val="20"/>
                <w:lang w:val="kk-KZ"/>
              </w:rPr>
            </w:pPr>
            <w:r w:rsidRPr="00003F46">
              <w:rPr>
                <w:rFonts w:ascii="Times New Roman" w:eastAsia="Calibri" w:hAnsi="Times New Roman" w:cs="Times New Roman"/>
                <w:sz w:val="20"/>
                <w:szCs w:val="20"/>
                <w:lang w:val="kk-KZ"/>
              </w:rPr>
              <w:t>Бірінші болып аяқтаған жұп мадақталып, жұптар бір-бірін от шашу  әдісімен бағалап отырады</w:t>
            </w: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Pr="003027F0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sz w:val="20"/>
                <w:szCs w:val="20"/>
                <w:lang w:val="kk-KZ"/>
              </w:rPr>
            </w:pPr>
          </w:p>
        </w:tc>
        <w:tc>
          <w:tcPr>
            <w:tcW w:w="1560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761CA0">
              <w:rPr>
                <w:rFonts w:ascii="Times New Roman" w:hAnsi="Times New Roman"/>
                <w:lang w:val="kk-KZ"/>
              </w:rPr>
              <w:t xml:space="preserve"> </w:t>
            </w:r>
            <w:r>
              <w:rPr>
                <w:rFonts w:ascii="Times New Roman" w:hAnsi="Times New Roman"/>
                <w:lang w:val="kk-KZ"/>
              </w:rPr>
              <w:t>Тақта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о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Кітап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Дәпте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Интерактивті тақта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ағалау парақтары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 xml:space="preserve">Презентация 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  <w:tr w:rsidR="00236CF7" w:rsidRPr="00CE0F88" w:rsidTr="0013128C">
        <w:trPr>
          <w:trHeight w:val="58"/>
        </w:trPr>
        <w:tc>
          <w:tcPr>
            <w:tcW w:w="991" w:type="dxa"/>
            <w:shd w:val="clear" w:color="auto" w:fill="auto"/>
          </w:tcPr>
          <w:p w:rsidR="00236CF7" w:rsidRPr="00C23093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Жеке жұмыс</w:t>
            </w:r>
          </w:p>
        </w:tc>
        <w:tc>
          <w:tcPr>
            <w:tcW w:w="3686" w:type="dxa"/>
            <w:gridSpan w:val="2"/>
            <w:shd w:val="clear" w:color="auto" w:fill="auto"/>
          </w:tcPr>
          <w:p w:rsidR="00236CF7" w:rsidRDefault="00236CF7" w:rsidP="0013128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Оқулықпен жұмыс №</w:t>
            </w: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74-76.</w:t>
            </w:r>
          </w:p>
          <w:p w:rsidR="00236CF7" w:rsidRPr="00D668EA" w:rsidRDefault="00236CF7" w:rsidP="0013128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02706644" wp14:editId="2D0FE765">
                  <wp:extent cx="2198370" cy="1530985"/>
                  <wp:effectExtent l="19050" t="0" r="0" b="0"/>
                  <wp:docPr id="48" name="Рисунок 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8370" cy="1530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1" w:type="dxa"/>
            <w:gridSpan w:val="2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kk-KZ"/>
              </w:rPr>
            </w:pPr>
            <w:r>
              <w:rPr>
                <w:rFonts w:ascii="Times New Roman" w:hAnsi="Times New Roman"/>
                <w:sz w:val="20"/>
                <w:szCs w:val="20"/>
                <w:lang w:val="kk-KZ"/>
              </w:rPr>
              <w:lastRenderedPageBreak/>
              <w:t>Тапсырманы орындайды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kk-KZ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62CCA01" wp14:editId="0F4E6308">
                  <wp:extent cx="3391970" cy="1222625"/>
                  <wp:effectExtent l="19050" t="0" r="0" b="0"/>
                  <wp:docPr id="49" name="Рисунок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1276" cy="1222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kk-KZ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4D39D524" wp14:editId="3EB29880">
                  <wp:extent cx="3391970" cy="1181528"/>
                  <wp:effectExtent l="19050" t="0" r="0" b="0"/>
                  <wp:docPr id="50" name="Рисунок 6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2564" cy="1181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6CF7" w:rsidRPr="002348EE" w:rsidRDefault="00236CF7" w:rsidP="0013128C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kk-KZ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649138D8" wp14:editId="323EA836">
                  <wp:extent cx="3554730" cy="1510030"/>
                  <wp:effectExtent l="19050" t="0" r="7620" b="0"/>
                  <wp:docPr id="51" name="Рисунок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4730" cy="1510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shd w:val="clear" w:color="auto" w:fill="auto"/>
          </w:tcPr>
          <w:p w:rsidR="00236CF7" w:rsidRPr="00003F46" w:rsidRDefault="00236CF7" w:rsidP="0013128C">
            <w:pPr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  <w:lang w:val="kk-KZ"/>
              </w:rPr>
            </w:pPr>
            <w:r w:rsidRPr="00003F46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lastRenderedPageBreak/>
              <w:t xml:space="preserve">Дескриптор:    </w:t>
            </w:r>
            <w:r w:rsidRPr="00003F46">
              <w:rPr>
                <w:rFonts w:ascii="Times New Roman" w:hAnsi="Times New Roman"/>
                <w:i/>
                <w:sz w:val="20"/>
                <w:szCs w:val="20"/>
                <w:lang w:val="kk-KZ"/>
              </w:rPr>
              <w:t>Білім алушы</w:t>
            </w:r>
          </w:p>
          <w:p w:rsidR="00236CF7" w:rsidRPr="00003F46" w:rsidRDefault="00236CF7" w:rsidP="00236CF7">
            <w:pPr>
              <w:numPr>
                <w:ilvl w:val="0"/>
                <w:numId w:val="1"/>
              </w:numPr>
              <w:spacing w:after="0"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kk-KZ"/>
              </w:rPr>
            </w:pPr>
            <w:r w:rsidRPr="00003F46">
              <w:rPr>
                <w:rFonts w:ascii="Times New Roman" w:hAnsi="Times New Roman"/>
                <w:sz w:val="20"/>
                <w:szCs w:val="20"/>
                <w:lang w:val="kk-KZ"/>
              </w:rPr>
              <w:t>- пропорцияның негізгі қасиетін  қолданады;</w:t>
            </w:r>
          </w:p>
          <w:p w:rsidR="00236CF7" w:rsidRPr="00003F46" w:rsidRDefault="00236CF7" w:rsidP="00236CF7">
            <w:pPr>
              <w:numPr>
                <w:ilvl w:val="0"/>
                <w:numId w:val="1"/>
              </w:numPr>
              <w:spacing w:after="0"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kk-KZ"/>
              </w:rPr>
            </w:pPr>
            <w:r w:rsidRPr="00003F46">
              <w:rPr>
                <w:rFonts w:ascii="Times New Roman" w:hAnsi="Times New Roman"/>
                <w:sz w:val="20"/>
                <w:szCs w:val="20"/>
                <w:lang w:val="kk-KZ"/>
              </w:rPr>
              <w:t>- әріптердің орнындағы санды дұрыс анықтап, пропорцияы жазады;</w:t>
            </w:r>
          </w:p>
          <w:p w:rsidR="00236CF7" w:rsidRPr="00003F46" w:rsidRDefault="00236CF7" w:rsidP="00236CF7">
            <w:pPr>
              <w:numPr>
                <w:ilvl w:val="0"/>
                <w:numId w:val="1"/>
              </w:numPr>
              <w:spacing w:after="0"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  <w:lang w:val="kk-KZ"/>
              </w:rPr>
            </w:pPr>
            <w:r w:rsidRPr="00003F46">
              <w:rPr>
                <w:rFonts w:ascii="Times New Roman" w:hAnsi="Times New Roman"/>
                <w:sz w:val="20"/>
                <w:szCs w:val="20"/>
                <w:lang w:val="kk-KZ"/>
              </w:rPr>
              <w:t>- қатынастардың теңдігі бойынша пропорция құрады;</w:t>
            </w:r>
          </w:p>
          <w:p w:rsidR="00236CF7" w:rsidRDefault="00236CF7" w:rsidP="0013128C">
            <w:pPr>
              <w:pStyle w:val="a7"/>
              <w:rPr>
                <w:rFonts w:ascii="Times New Roman" w:eastAsia="Calibri" w:hAnsi="Times New Roman" w:cs="Times New Roman"/>
                <w:sz w:val="20"/>
                <w:szCs w:val="20"/>
                <w:lang w:val="kk-KZ"/>
              </w:rPr>
            </w:pPr>
            <w:r w:rsidRPr="00003F46">
              <w:rPr>
                <w:rFonts w:ascii="Times New Roman" w:eastAsia="Calibri" w:hAnsi="Times New Roman" w:cs="Times New Roman"/>
                <w:sz w:val="20"/>
                <w:szCs w:val="20"/>
                <w:lang w:val="kk-KZ"/>
              </w:rPr>
              <w:lastRenderedPageBreak/>
              <w:t xml:space="preserve">Бірінші болып аяқтаған жұп мадақталып, </w:t>
            </w:r>
          </w:p>
          <w:p w:rsidR="00236CF7" w:rsidRDefault="00236CF7" w:rsidP="0013128C">
            <w:pPr>
              <w:pStyle w:val="a7"/>
              <w:rPr>
                <w:rFonts w:ascii="Times New Roman" w:eastAsia="Calibri" w:hAnsi="Times New Roman" w:cs="Times New Roman"/>
                <w:sz w:val="20"/>
                <w:szCs w:val="20"/>
                <w:lang w:val="kk-KZ"/>
              </w:rPr>
            </w:pPr>
          </w:p>
          <w:p w:rsidR="00236CF7" w:rsidRPr="00003F46" w:rsidRDefault="00236CF7" w:rsidP="0013128C">
            <w:pPr>
              <w:pStyle w:val="a7"/>
              <w:rPr>
                <w:rFonts w:ascii="Times New Roman" w:eastAsia="Calibri" w:hAnsi="Times New Roman" w:cs="Times New Roman"/>
                <w:sz w:val="20"/>
                <w:szCs w:val="20"/>
                <w:lang w:val="kk-KZ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  <w:lang w:val="kk-KZ"/>
              </w:rPr>
              <w:t>ҚБ:екі жұлдыз, бір ұсыныс арқылы оқушыны бағалайды</w:t>
            </w:r>
          </w:p>
          <w:p w:rsidR="00236CF7" w:rsidRPr="002348EE" w:rsidRDefault="00236CF7" w:rsidP="0013128C">
            <w:pPr>
              <w:pStyle w:val="HTML"/>
              <w:rPr>
                <w:rFonts w:ascii="Times New Roman" w:hAnsi="Times New Roman"/>
                <w:bCs/>
                <w:color w:val="000000"/>
                <w:lang w:val="kk-KZ" w:eastAsia="ru-RU"/>
              </w:rPr>
            </w:pPr>
          </w:p>
        </w:tc>
        <w:tc>
          <w:tcPr>
            <w:tcW w:w="1560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761CA0">
              <w:rPr>
                <w:rFonts w:ascii="Times New Roman" w:hAnsi="Times New Roman"/>
                <w:lang w:val="kk-KZ"/>
              </w:rPr>
              <w:lastRenderedPageBreak/>
              <w:t xml:space="preserve"> </w:t>
            </w:r>
            <w:r>
              <w:rPr>
                <w:rFonts w:ascii="Times New Roman" w:hAnsi="Times New Roman"/>
                <w:lang w:val="kk-KZ"/>
              </w:rPr>
              <w:t>Тақта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о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Кітап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Дәпте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Интерактивті тақта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ағалау парақтары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 xml:space="preserve">Презентация 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  <w:tr w:rsidR="00236CF7" w:rsidRPr="002B6AFE" w:rsidTr="0013128C">
        <w:trPr>
          <w:trHeight w:val="70"/>
        </w:trPr>
        <w:tc>
          <w:tcPr>
            <w:tcW w:w="991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lastRenderedPageBreak/>
              <w:t>5</w:t>
            </w:r>
            <w:r w:rsidRPr="002B6AFE">
              <w:rPr>
                <w:rFonts w:ascii="Times New Roman" w:hAnsi="Times New Roman"/>
                <w:lang w:val="kk-KZ"/>
              </w:rPr>
              <w:t xml:space="preserve"> минут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7655" w:type="dxa"/>
            <w:gridSpan w:val="3"/>
            <w:shd w:val="clear" w:color="auto" w:fill="auto"/>
          </w:tcPr>
          <w:p w:rsidR="00236CF7" w:rsidRPr="003321B3" w:rsidRDefault="00236CF7" w:rsidP="0013128C">
            <w:pPr>
              <w:pStyle w:val="12"/>
              <w:tabs>
                <w:tab w:val="left" w:pos="2268"/>
              </w:tabs>
              <w:spacing w:after="0" w:line="240" w:lineRule="auto"/>
              <w:ind w:left="0"/>
              <w:rPr>
                <w:rFonts w:ascii="Times New Roman" w:hAnsi="Times New Roman"/>
                <w:b/>
                <w:bCs/>
                <w:sz w:val="24"/>
                <w:szCs w:val="24"/>
                <w:lang w:val="kk-KZ"/>
              </w:rPr>
            </w:pPr>
            <w:r w:rsidRPr="003321B3">
              <w:rPr>
                <w:rFonts w:ascii="Times New Roman" w:hAnsi="Times New Roman"/>
                <w:b/>
                <w:bCs/>
                <w:sz w:val="24"/>
                <w:szCs w:val="24"/>
                <w:lang w:val="kk-KZ"/>
              </w:rPr>
              <w:t xml:space="preserve">Бүгінгі сабақта: 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пропорция анықтамасын білу;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пропорцияларды ажырату және құрастыру;</w:t>
            </w:r>
          </w:p>
          <w:p w:rsidR="00236CF7" w:rsidRDefault="00236CF7" w:rsidP="0013128C">
            <w:pPr>
              <w:rPr>
                <w:rFonts w:ascii="Times New Roman" w:hAnsi="Times New Roman"/>
                <w:color w:val="000000"/>
                <w:sz w:val="24"/>
                <w:szCs w:val="24"/>
                <w:lang w:val="kk-KZ" w:eastAsia="en-GB"/>
              </w:rPr>
            </w:pPr>
            <w:r w:rsidRPr="004D5D61"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/>
              </w:rPr>
              <w:t>пропорцияның негізгі қасиетін білу және қолдану</w:t>
            </w:r>
          </w:p>
          <w:p w:rsidR="00236CF7" w:rsidRPr="004D5D61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йге тапсырма: Пропорция. Пропорци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яның негізігі қасиеті. №73 /3,5/</w:t>
            </w:r>
          </w:p>
          <w:p w:rsidR="00236CF7" w:rsidRPr="004D5D61" w:rsidRDefault="00236CF7" w:rsidP="0013128C">
            <w:pPr>
              <w:spacing w:before="60" w:after="60" w:line="240" w:lineRule="auto"/>
              <w:rPr>
                <w:rFonts w:ascii="Times New Roman" w:hAnsi="Times New Roman"/>
                <w:color w:val="0D0D0D"/>
                <w:sz w:val="24"/>
                <w:szCs w:val="24"/>
                <w:lang w:val="kk-KZ" w:eastAsia="en-GB"/>
              </w:rPr>
            </w:pPr>
            <w:r w:rsidRPr="004D5D61">
              <w:rPr>
                <w:rFonts w:ascii="Times New Roman" w:hAnsi="Times New Roman"/>
                <w:color w:val="0D0D0D"/>
                <w:sz w:val="24"/>
                <w:szCs w:val="24"/>
                <w:lang w:val="kk-KZ" w:eastAsia="ru-RU"/>
              </w:rPr>
              <w:t>Сабақ соңында оқушылар рефлексия жүргізеді:</w:t>
            </w:r>
          </w:p>
          <w:p w:rsidR="00236CF7" w:rsidRPr="004D5D61" w:rsidRDefault="00236CF7" w:rsidP="0013128C">
            <w:pPr>
              <w:widowControl w:val="0"/>
              <w:spacing w:before="60" w:after="60" w:line="260" w:lineRule="exact"/>
              <w:rPr>
                <w:rFonts w:ascii="Times New Roman" w:eastAsia="Times New Roman" w:hAnsi="Times New Roman"/>
                <w:color w:val="0D0D0D"/>
                <w:sz w:val="24"/>
                <w:szCs w:val="24"/>
                <w:lang w:val="kk-KZ"/>
              </w:rPr>
            </w:pPr>
            <w:r w:rsidRPr="004D5D61">
              <w:rPr>
                <w:rFonts w:ascii="Times New Roman" w:eastAsia="Times New Roman" w:hAnsi="Times New Roman"/>
                <w:color w:val="0D0D0D"/>
                <w:sz w:val="24"/>
                <w:szCs w:val="24"/>
                <w:lang w:val="kk-KZ"/>
              </w:rPr>
              <w:t xml:space="preserve">«Білім желкені» бойынша оқушылармен кері байланыс орнату. </w:t>
            </w:r>
          </w:p>
          <w:p w:rsidR="00236CF7" w:rsidRPr="00F23AD6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F23AD6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Кері байланыс </w:t>
            </w:r>
          </w:p>
          <w:p w:rsidR="00236CF7" w:rsidRPr="00F23AD6" w:rsidRDefault="00236CF7" w:rsidP="0013128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  <w:lang w:val="kk-KZ"/>
              </w:rPr>
            </w:pPr>
            <w:r w:rsidRPr="00F23AD6">
              <w:rPr>
                <w:rFonts w:ascii="Times New Roman" w:hAnsi="Times New Roman"/>
                <w:i/>
                <w:sz w:val="24"/>
                <w:szCs w:val="24"/>
                <w:lang w:val="kk-KZ"/>
              </w:rPr>
              <w:t>Рефлексия</w:t>
            </w:r>
          </w:p>
          <w:p w:rsidR="00236CF7" w:rsidRPr="00F23AD6" w:rsidRDefault="00236CF7" w:rsidP="0013128C">
            <w:pPr>
              <w:spacing w:after="0" w:line="240" w:lineRule="auto"/>
              <w:rPr>
                <w:rFonts w:ascii="Times New Roman" w:eastAsiaTheme="minorHAnsi" w:hAnsi="Times New Roman"/>
                <w:noProof/>
                <w:color w:val="000000"/>
                <w:lang w:val="kk-KZ"/>
              </w:rPr>
            </w:pPr>
            <w:r w:rsidRPr="00F23AD6">
              <w:rPr>
                <w:rFonts w:ascii="Times New Roman" w:eastAsiaTheme="minorHAnsi" w:hAnsi="Times New Roman"/>
                <w:noProof/>
                <w:color w:val="000000"/>
                <w:lang w:val="kk-KZ"/>
              </w:rPr>
              <w:t>- нені білдім, нені үйрендім</w:t>
            </w:r>
          </w:p>
          <w:p w:rsidR="00236CF7" w:rsidRPr="00F23AD6" w:rsidRDefault="00236CF7" w:rsidP="0013128C">
            <w:pPr>
              <w:spacing w:after="0" w:line="240" w:lineRule="auto"/>
              <w:rPr>
                <w:rFonts w:ascii="Times New Roman" w:eastAsiaTheme="minorHAnsi" w:hAnsi="Times New Roman"/>
                <w:noProof/>
                <w:color w:val="000000"/>
                <w:lang w:val="kk-KZ"/>
              </w:rPr>
            </w:pPr>
            <w:r w:rsidRPr="00F23AD6">
              <w:rPr>
                <w:rFonts w:ascii="Times New Roman" w:eastAsiaTheme="minorHAnsi" w:hAnsi="Times New Roman"/>
                <w:noProof/>
                <w:color w:val="000000"/>
                <w:lang w:val="kk-KZ"/>
              </w:rPr>
              <w:t xml:space="preserve">- нені толық түсінбедім </w:t>
            </w:r>
          </w:p>
          <w:p w:rsidR="00236CF7" w:rsidRPr="00F23AD6" w:rsidRDefault="00236CF7" w:rsidP="0013128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  <w:lang w:val="kk-KZ"/>
              </w:rPr>
            </w:pPr>
            <w:r w:rsidRPr="00F23AD6">
              <w:rPr>
                <w:rFonts w:ascii="Times New Roman" w:eastAsiaTheme="minorHAnsi" w:hAnsi="Times New Roman"/>
                <w:noProof/>
                <w:color w:val="000000"/>
                <w:lang w:val="kk-KZ"/>
              </w:rPr>
              <w:t>- немен жұмысты жалғастыру қажет</w:t>
            </w:r>
          </w:p>
          <w:p w:rsidR="00236CF7" w:rsidRPr="00F23AD6" w:rsidRDefault="00236CF7" w:rsidP="0013128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  <w:lang w:val="kk-KZ"/>
              </w:rPr>
            </w:pPr>
            <w:r w:rsidRPr="00F23AD6">
              <w:rPr>
                <w:rFonts w:ascii="Times New Roman" w:hAnsi="Times New Roman"/>
                <w:i/>
                <w:sz w:val="24"/>
                <w:szCs w:val="24"/>
                <w:lang w:val="kk-KZ"/>
              </w:rPr>
              <w:t>Үйге  тапсырма /қайталау</w:t>
            </w:r>
          </w:p>
          <w:p w:rsidR="00236CF7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lang w:val="kk-KZ"/>
              </w:rPr>
            </w:pPr>
          </w:p>
          <w:p w:rsidR="00236CF7" w:rsidRPr="00962A72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14CC4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4110" w:type="dxa"/>
            <w:gridSpan w:val="2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>Тақырыпты меңгергенін анықтау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tbl>
            <w:tblPr>
              <w:tblW w:w="79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57" w:type="dxa"/>
                <w:right w:w="57" w:type="dxa"/>
              </w:tblCellMar>
              <w:tblLook w:val="04A0" w:firstRow="1" w:lastRow="0" w:firstColumn="1" w:lastColumn="0" w:noHBand="0" w:noVBand="1"/>
            </w:tblPr>
            <w:tblGrid>
              <w:gridCol w:w="2098"/>
              <w:gridCol w:w="1709"/>
              <w:gridCol w:w="1970"/>
              <w:gridCol w:w="2211"/>
            </w:tblGrid>
            <w:tr w:rsidR="00236CF7" w:rsidRPr="00236CF7" w:rsidTr="0013128C">
              <w:trPr>
                <w:trHeight w:val="1354"/>
              </w:trPr>
              <w:tc>
                <w:tcPr>
                  <w:tcW w:w="2098" w:type="dxa"/>
                </w:tcPr>
                <w:p w:rsidR="00236CF7" w:rsidRPr="00B6327E" w:rsidRDefault="00236CF7" w:rsidP="0013128C">
                  <w:pPr>
                    <w:tabs>
                      <w:tab w:val="left" w:pos="709"/>
                      <w:tab w:val="left" w:pos="1620"/>
                    </w:tabs>
                    <w:jc w:val="center"/>
                    <w:rPr>
                      <w:color w:val="000000"/>
                      <w:lang w:val="kk-KZ"/>
                    </w:rPr>
                  </w:pPr>
                  <w:r w:rsidRPr="00B6327E">
                    <w:rPr>
                      <w:color w:val="000000"/>
                      <w:lang w:val="kk-KZ"/>
                    </w:rPr>
                    <w:t>Қандай қатынасты пропорция дейміз?</w:t>
                  </w:r>
                </w:p>
                <w:p w:rsidR="00236CF7" w:rsidRPr="00B6327E" w:rsidRDefault="00236CF7" w:rsidP="0013128C">
                  <w:pPr>
                    <w:tabs>
                      <w:tab w:val="left" w:pos="709"/>
                      <w:tab w:val="left" w:pos="1620"/>
                    </w:tabs>
                    <w:jc w:val="center"/>
                    <w:rPr>
                      <w:color w:val="000000"/>
                      <w:lang w:val="kk-KZ"/>
                    </w:rPr>
                  </w:pPr>
                  <w:r w:rsidRPr="00B6327E">
                    <w:rPr>
                      <w:color w:val="000000"/>
                      <w:lang w:val="kk-KZ"/>
                    </w:rPr>
                    <w:t>Пропорцияның мүшелерін ата.</w:t>
                  </w:r>
                </w:p>
              </w:tc>
              <w:tc>
                <w:tcPr>
                  <w:tcW w:w="1709" w:type="dxa"/>
                </w:tcPr>
                <w:p w:rsidR="00236CF7" w:rsidRPr="00B6327E" w:rsidRDefault="00236CF7" w:rsidP="0013128C">
                  <w:pPr>
                    <w:tabs>
                      <w:tab w:val="left" w:pos="709"/>
                      <w:tab w:val="left" w:pos="1620"/>
                    </w:tabs>
                    <w:jc w:val="center"/>
                    <w:rPr>
                      <w:color w:val="000000"/>
                      <w:lang w:val="kk-KZ"/>
                    </w:rPr>
                  </w:pPr>
                  <w:r w:rsidRPr="00B6327E">
                    <w:rPr>
                      <w:color w:val="000000"/>
                      <w:lang w:val="kk-KZ"/>
                    </w:rPr>
                    <w:t>Пропорцияның негізгі қасиетін тұжырымда.</w:t>
                  </w:r>
                </w:p>
              </w:tc>
              <w:tc>
                <w:tcPr>
                  <w:tcW w:w="1970" w:type="dxa"/>
                </w:tcPr>
                <w:p w:rsidR="00236CF7" w:rsidRPr="00B6327E" w:rsidRDefault="00236CF7" w:rsidP="0013128C">
                  <w:pPr>
                    <w:tabs>
                      <w:tab w:val="left" w:pos="709"/>
                      <w:tab w:val="left" w:pos="1620"/>
                    </w:tabs>
                    <w:jc w:val="center"/>
                    <w:rPr>
                      <w:color w:val="000000"/>
                      <w:lang w:val="kk-KZ"/>
                    </w:rPr>
                  </w:pPr>
                  <w:r w:rsidRPr="00B6327E">
                    <w:rPr>
                      <w:color w:val="000000"/>
                      <w:lang w:val="kk-KZ"/>
                    </w:rPr>
                    <w:t>Пропорцияның белгісіз ортаңғы, шеткі мүшесін қалай табады?</w:t>
                  </w:r>
                </w:p>
              </w:tc>
              <w:tc>
                <w:tcPr>
                  <w:tcW w:w="2211" w:type="dxa"/>
                </w:tcPr>
                <w:p w:rsidR="00236CF7" w:rsidRPr="00B6327E" w:rsidRDefault="00236CF7" w:rsidP="0013128C">
                  <w:pPr>
                    <w:tabs>
                      <w:tab w:val="left" w:pos="709"/>
                      <w:tab w:val="left" w:pos="1620"/>
                    </w:tabs>
                    <w:jc w:val="center"/>
                    <w:rPr>
                      <w:color w:val="000000"/>
                      <w:lang w:val="kk-KZ"/>
                    </w:rPr>
                  </w:pPr>
                  <w:r w:rsidRPr="00B6327E">
                    <w:rPr>
                      <w:color w:val="000000"/>
                      <w:lang w:val="kk-KZ"/>
                    </w:rPr>
                    <w:t>Берілген пропорцияны түрлендіру арқылы жаңа пропорцияны қалай алуға болады?</w:t>
                  </w:r>
                </w:p>
              </w:tc>
            </w:tr>
            <w:tr w:rsidR="00236CF7" w:rsidRPr="00236CF7" w:rsidTr="0013128C">
              <w:trPr>
                <w:trHeight w:val="1134"/>
              </w:trPr>
              <w:tc>
                <w:tcPr>
                  <w:tcW w:w="2098" w:type="dxa"/>
                </w:tcPr>
                <w:p w:rsidR="00236CF7" w:rsidRPr="00B6327E" w:rsidRDefault="00236CF7" w:rsidP="0013128C">
                  <w:pPr>
                    <w:tabs>
                      <w:tab w:val="left" w:pos="709"/>
                      <w:tab w:val="left" w:pos="1620"/>
                    </w:tabs>
                    <w:rPr>
                      <w:color w:val="000000"/>
                      <w:lang w:val="kk-KZ"/>
                    </w:rPr>
                  </w:pPr>
                </w:p>
              </w:tc>
              <w:tc>
                <w:tcPr>
                  <w:tcW w:w="1709" w:type="dxa"/>
                </w:tcPr>
                <w:p w:rsidR="00236CF7" w:rsidRPr="00B6327E" w:rsidRDefault="00236CF7" w:rsidP="0013128C">
                  <w:pPr>
                    <w:tabs>
                      <w:tab w:val="left" w:pos="709"/>
                      <w:tab w:val="left" w:pos="1620"/>
                    </w:tabs>
                    <w:rPr>
                      <w:color w:val="000000"/>
                      <w:lang w:val="kk-KZ"/>
                    </w:rPr>
                  </w:pPr>
                </w:p>
              </w:tc>
              <w:tc>
                <w:tcPr>
                  <w:tcW w:w="1970" w:type="dxa"/>
                </w:tcPr>
                <w:p w:rsidR="00236CF7" w:rsidRPr="00B6327E" w:rsidRDefault="00236CF7" w:rsidP="0013128C">
                  <w:pPr>
                    <w:tabs>
                      <w:tab w:val="left" w:pos="709"/>
                      <w:tab w:val="left" w:pos="1620"/>
                    </w:tabs>
                    <w:rPr>
                      <w:color w:val="000000"/>
                      <w:lang w:val="kk-KZ"/>
                    </w:rPr>
                  </w:pPr>
                </w:p>
              </w:tc>
              <w:tc>
                <w:tcPr>
                  <w:tcW w:w="2211" w:type="dxa"/>
                </w:tcPr>
                <w:p w:rsidR="00236CF7" w:rsidRPr="00B6327E" w:rsidRDefault="00236CF7" w:rsidP="0013128C">
                  <w:pPr>
                    <w:tabs>
                      <w:tab w:val="left" w:pos="709"/>
                      <w:tab w:val="left" w:pos="1620"/>
                    </w:tabs>
                    <w:rPr>
                      <w:color w:val="000000"/>
                      <w:lang w:val="kk-KZ"/>
                    </w:rPr>
                  </w:pPr>
                </w:p>
              </w:tc>
            </w:tr>
          </w:tbl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Кері байланыс</w:t>
            </w:r>
          </w:p>
        </w:tc>
        <w:tc>
          <w:tcPr>
            <w:tcW w:w="1560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 xml:space="preserve">Презентация 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Тақта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Оқу құралдары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</w:tbl>
    <w:p w:rsidR="00236CF7" w:rsidRPr="002B6AFE" w:rsidRDefault="00236CF7" w:rsidP="00236CF7">
      <w:pPr>
        <w:rPr>
          <w:rFonts w:ascii="Times New Roman" w:hAnsi="Times New Roman"/>
          <w:sz w:val="24"/>
          <w:szCs w:val="24"/>
          <w:lang w:val="kk-KZ"/>
        </w:rPr>
      </w:pPr>
    </w:p>
    <w:p w:rsidR="00236CF7" w:rsidRPr="003321B3" w:rsidRDefault="00236CF7" w:rsidP="00236CF7">
      <w:pPr>
        <w:spacing w:after="0" w:line="240" w:lineRule="auto"/>
        <w:rPr>
          <w:rFonts w:ascii="Times New Roman" w:hAnsi="Times New Roman"/>
          <w:sz w:val="24"/>
          <w:szCs w:val="24"/>
          <w:lang w:val="kk-KZ"/>
        </w:rPr>
      </w:pPr>
    </w:p>
    <w:p w:rsidR="00236CF7" w:rsidRPr="00D661B2" w:rsidRDefault="00236CF7" w:rsidP="00236CF7">
      <w:pPr>
        <w:jc w:val="center"/>
        <w:rPr>
          <w:rFonts w:ascii="Times New Roman" w:hAnsi="Times New Roman"/>
          <w:sz w:val="24"/>
          <w:szCs w:val="24"/>
          <w:lang w:val="kk-KZ"/>
        </w:rPr>
      </w:pPr>
      <w:r w:rsidRPr="00D661B2">
        <w:rPr>
          <w:rFonts w:ascii="Times New Roman" w:hAnsi="Times New Roman"/>
          <w:sz w:val="24"/>
          <w:szCs w:val="24"/>
          <w:lang w:val="kk-KZ"/>
        </w:rPr>
        <w:t>Қысқа мерзімді (сабақ) жоспары</w:t>
      </w:r>
    </w:p>
    <w:p w:rsidR="00236CF7" w:rsidRPr="002B6AFE" w:rsidRDefault="00236CF7" w:rsidP="00236CF7">
      <w:pPr>
        <w:rPr>
          <w:rFonts w:ascii="Times New Roman" w:hAnsi="Times New Roman"/>
          <w:b/>
          <w:sz w:val="24"/>
          <w:szCs w:val="24"/>
          <w:lang w:val="kk-KZ"/>
        </w:rPr>
      </w:pPr>
      <w:r w:rsidRPr="00D661B2">
        <w:rPr>
          <w:rFonts w:ascii="Times New Roman" w:hAnsi="Times New Roman"/>
          <w:sz w:val="24"/>
          <w:szCs w:val="24"/>
          <w:lang w:val="kk-KZ"/>
        </w:rPr>
        <w:t>Саб</w:t>
      </w:r>
      <w:r>
        <w:rPr>
          <w:rFonts w:ascii="Times New Roman" w:hAnsi="Times New Roman"/>
          <w:sz w:val="24"/>
          <w:szCs w:val="24"/>
          <w:lang w:val="kk-KZ"/>
        </w:rPr>
        <w:t>ақтың тақырыбы:</w:t>
      </w:r>
    </w:p>
    <w:tbl>
      <w:tblPr>
        <w:tblW w:w="15310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1"/>
        <w:gridCol w:w="994"/>
        <w:gridCol w:w="2266"/>
        <w:gridCol w:w="2837"/>
        <w:gridCol w:w="3431"/>
        <w:gridCol w:w="1701"/>
        <w:gridCol w:w="1530"/>
        <w:gridCol w:w="1560"/>
      </w:tblGrid>
      <w:tr w:rsidR="00236CF7" w:rsidRPr="002B6AFE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2B6AF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Мұғалімнің аты-жөні:</w:t>
            </w:r>
          </w:p>
        </w:tc>
        <w:tc>
          <w:tcPr>
            <w:tcW w:w="11059" w:type="dxa"/>
            <w:gridSpan w:val="5"/>
          </w:tcPr>
          <w:p w:rsidR="00236CF7" w:rsidRPr="00A601F3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</w:tc>
      </w:tr>
      <w:tr w:rsidR="00236CF7" w:rsidRPr="00236CF7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2B6AF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Пән/Сынып:</w:t>
            </w: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 xml:space="preserve">     </w:t>
            </w:r>
          </w:p>
        </w:tc>
        <w:tc>
          <w:tcPr>
            <w:tcW w:w="11059" w:type="dxa"/>
            <w:gridSpan w:val="5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6 сынып Қатысқандар саны:                                                           Қатыспағандар саны:</w:t>
            </w:r>
          </w:p>
        </w:tc>
      </w:tr>
      <w:tr w:rsidR="00236CF7" w:rsidRPr="00D668EA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635CA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Күні:</w:t>
            </w:r>
          </w:p>
        </w:tc>
        <w:tc>
          <w:tcPr>
            <w:tcW w:w="11059" w:type="dxa"/>
            <w:gridSpan w:val="5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</w:tc>
      </w:tr>
      <w:tr w:rsidR="00236CF7" w:rsidRPr="00D668EA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2B6AF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Тарау немесе бөлім атауы:</w:t>
            </w:r>
          </w:p>
        </w:tc>
        <w:tc>
          <w:tcPr>
            <w:tcW w:w="11059" w:type="dxa"/>
            <w:gridSpan w:val="5"/>
          </w:tcPr>
          <w:p w:rsidR="00236CF7" w:rsidRPr="00F12441" w:rsidRDefault="00236CF7" w:rsidP="0013128C">
            <w:pPr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proofErr w:type="spellStart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>Қатынастар</w:t>
            </w:r>
            <w:proofErr w:type="spellEnd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>және</w:t>
            </w:r>
            <w:proofErr w:type="spellEnd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12441">
              <w:rPr>
                <w:rFonts w:ascii="Times New Roman" w:hAnsi="Times New Roman"/>
                <w:b/>
                <w:sz w:val="24"/>
                <w:szCs w:val="24"/>
              </w:rPr>
              <w:t>пропорциялар</w:t>
            </w:r>
            <w:proofErr w:type="spellEnd"/>
          </w:p>
        </w:tc>
      </w:tr>
      <w:tr w:rsidR="00236CF7" w:rsidRPr="00A51E20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2B6AF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Сабақтың тақырыбы:</w:t>
            </w:r>
          </w:p>
        </w:tc>
        <w:tc>
          <w:tcPr>
            <w:tcW w:w="11059" w:type="dxa"/>
            <w:gridSpan w:val="5"/>
          </w:tcPr>
          <w:p w:rsidR="00236CF7" w:rsidRPr="00FA11A7" w:rsidRDefault="00236CF7" w:rsidP="0013128C">
            <w:pPr>
              <w:widowControl w:val="0"/>
              <w:spacing w:after="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FA11A7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Пропорция.Пропорцияның негізгі қасиеті </w:t>
            </w:r>
          </w:p>
        </w:tc>
      </w:tr>
      <w:tr w:rsidR="00236CF7" w:rsidRPr="00236CF7" w:rsidTr="0013128C">
        <w:trPr>
          <w:trHeight w:val="379"/>
        </w:trPr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Оқу бағдарламасына сәйкес оқыту мақсаттары:</w:t>
            </w:r>
          </w:p>
        </w:tc>
        <w:tc>
          <w:tcPr>
            <w:tcW w:w="11059" w:type="dxa"/>
            <w:gridSpan w:val="5"/>
          </w:tcPr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6.1.2.3 пропорция анықтамасын білу;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6.1.2.4 пропорцияларды ажырату және құрастыру;</w:t>
            </w:r>
          </w:p>
          <w:p w:rsidR="00236CF7" w:rsidRPr="00570E55" w:rsidRDefault="00236CF7" w:rsidP="0013128C">
            <w:pPr>
              <w:shd w:val="clear" w:color="auto" w:fill="FFFFFF"/>
              <w:tabs>
                <w:tab w:val="left" w:pos="2268"/>
              </w:tabs>
              <w:jc w:val="both"/>
              <w:rPr>
                <w:rFonts w:ascii="Times New Roman" w:hAnsi="Times New Roman"/>
                <w:sz w:val="24"/>
                <w:szCs w:val="24"/>
                <w:lang w:val="kk-KZ" w:eastAsia="en-GB"/>
              </w:rPr>
            </w:pPr>
            <w:r w:rsidRPr="004D5D61"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/>
              </w:rPr>
              <w:t>6.1.2.5 пропорцияның негізгі қасиетін білу және қолдану;</w:t>
            </w:r>
          </w:p>
        </w:tc>
      </w:tr>
      <w:tr w:rsidR="00236CF7" w:rsidRPr="00236CF7" w:rsidTr="0013128C">
        <w:tc>
          <w:tcPr>
            <w:tcW w:w="4251" w:type="dxa"/>
            <w:gridSpan w:val="3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Сабақтың мақсаты:</w:t>
            </w:r>
          </w:p>
        </w:tc>
        <w:tc>
          <w:tcPr>
            <w:tcW w:w="11059" w:type="dxa"/>
            <w:gridSpan w:val="5"/>
          </w:tcPr>
          <w:p w:rsidR="00236CF7" w:rsidRPr="004D5D61" w:rsidRDefault="00236CF7" w:rsidP="0013128C">
            <w:pPr>
              <w:shd w:val="clear" w:color="auto" w:fill="FFFFFF"/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kk-KZ" w:eastAsia="en-GB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 w:eastAsia="en-GB"/>
              </w:rPr>
              <w:t>-  пропорцияны оқи және жаза біледі;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-  пропорция анықтамасын біледі</w:t>
            </w:r>
            <w:r w:rsidRPr="004D5D61" w:rsidDel="00324810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;</w:t>
            </w:r>
          </w:p>
          <w:p w:rsidR="00236CF7" w:rsidRPr="004D5D61" w:rsidDel="00324810" w:rsidRDefault="00236CF7" w:rsidP="0013128C">
            <w:pPr>
              <w:pStyle w:val="1"/>
              <w:widowControl w:val="0"/>
              <w:tabs>
                <w:tab w:val="left" w:pos="2268"/>
              </w:tabs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- пропорцияларды ажырата және құрастыра алады</w:t>
            </w:r>
            <w:r w:rsidRPr="004D5D61" w:rsidDel="00324810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;</w:t>
            </w:r>
          </w:p>
          <w:p w:rsidR="00236CF7" w:rsidRPr="00570E55" w:rsidRDefault="00236CF7" w:rsidP="0013128C">
            <w:pPr>
              <w:widowControl w:val="0"/>
              <w:tabs>
                <w:tab w:val="left" w:pos="42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- пропорцияның негізгі қасиетін біледі және қолданады</w:t>
            </w:r>
          </w:p>
        </w:tc>
      </w:tr>
      <w:tr w:rsidR="00236CF7" w:rsidRPr="002B6AFE" w:rsidTr="0013128C">
        <w:tc>
          <w:tcPr>
            <w:tcW w:w="15310" w:type="dxa"/>
            <w:gridSpan w:val="8"/>
          </w:tcPr>
          <w:p w:rsidR="00236CF7" w:rsidRPr="002B6AFE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Сабақ барысы:</w:t>
            </w:r>
          </w:p>
        </w:tc>
      </w:tr>
      <w:tr w:rsidR="00236CF7" w:rsidRPr="00761CA0" w:rsidTr="0013128C">
        <w:tc>
          <w:tcPr>
            <w:tcW w:w="991" w:type="dxa"/>
            <w:shd w:val="clear" w:color="auto" w:fill="auto"/>
          </w:tcPr>
          <w:p w:rsidR="00236CF7" w:rsidRPr="00761CA0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Уақыты</w:t>
            </w:r>
          </w:p>
        </w:tc>
        <w:tc>
          <w:tcPr>
            <w:tcW w:w="994" w:type="dxa"/>
            <w:shd w:val="clear" w:color="auto" w:fill="auto"/>
          </w:tcPr>
          <w:p w:rsidR="00236CF7" w:rsidRPr="00761CA0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Кезең</w:t>
            </w:r>
            <w:r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 xml:space="preserve"> </w:t>
            </w: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дері</w:t>
            </w:r>
          </w:p>
        </w:tc>
        <w:tc>
          <w:tcPr>
            <w:tcW w:w="8534" w:type="dxa"/>
            <w:gridSpan w:val="3"/>
            <w:shd w:val="clear" w:color="auto" w:fill="auto"/>
          </w:tcPr>
          <w:p w:rsidR="00236CF7" w:rsidRPr="00F068FC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5C408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Педагогтің әрекеті</w:t>
            </w:r>
          </w:p>
        </w:tc>
        <w:tc>
          <w:tcPr>
            <w:tcW w:w="1701" w:type="dxa"/>
            <w:shd w:val="clear" w:color="auto" w:fill="auto"/>
          </w:tcPr>
          <w:p w:rsidR="00236CF7" w:rsidRPr="00F068FC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5C408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Оқушының әрекеті</w:t>
            </w:r>
          </w:p>
        </w:tc>
        <w:tc>
          <w:tcPr>
            <w:tcW w:w="1530" w:type="dxa"/>
            <w:shd w:val="clear" w:color="auto" w:fill="auto"/>
          </w:tcPr>
          <w:p w:rsidR="00236CF7" w:rsidRPr="00761CA0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Бағалау</w:t>
            </w:r>
          </w:p>
        </w:tc>
        <w:tc>
          <w:tcPr>
            <w:tcW w:w="1560" w:type="dxa"/>
            <w:shd w:val="clear" w:color="auto" w:fill="auto"/>
          </w:tcPr>
          <w:p w:rsidR="00236CF7" w:rsidRPr="00761CA0" w:rsidRDefault="00236CF7" w:rsidP="0013128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761CA0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Ресурстар</w:t>
            </w:r>
          </w:p>
        </w:tc>
      </w:tr>
      <w:tr w:rsidR="00236CF7" w:rsidRPr="00247759" w:rsidTr="0013128C">
        <w:trPr>
          <w:trHeight w:val="841"/>
        </w:trPr>
        <w:tc>
          <w:tcPr>
            <w:tcW w:w="991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5</w:t>
            </w:r>
            <w:r w:rsidRPr="002B6AFE">
              <w:rPr>
                <w:rFonts w:ascii="Times New Roman" w:hAnsi="Times New Roman"/>
                <w:lang w:val="kk-KZ"/>
              </w:rPr>
              <w:t xml:space="preserve"> минут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 xml:space="preserve">Ұйымдастыру </w:t>
            </w:r>
          </w:p>
        </w:tc>
        <w:tc>
          <w:tcPr>
            <w:tcW w:w="8534" w:type="dxa"/>
            <w:gridSpan w:val="3"/>
            <w:shd w:val="clear" w:color="auto" w:fill="auto"/>
          </w:tcPr>
          <w:p w:rsidR="00236CF7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  <w:lang w:val="kk-KZ"/>
              </w:rPr>
            </w:pPr>
            <w:r>
              <w:rPr>
                <w:rFonts w:ascii="Times New Roman" w:hAnsi="Times New Roman"/>
                <w:szCs w:val="24"/>
                <w:lang w:val="kk-KZ"/>
              </w:rPr>
              <w:t>Сәлеметсіздерме!</w:t>
            </w:r>
          </w:p>
          <w:p w:rsidR="00236CF7" w:rsidRPr="00F12441" w:rsidRDefault="00236CF7" w:rsidP="0013128C">
            <w:pPr>
              <w:widowControl w:val="0"/>
              <w:spacing w:after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C0B39">
              <w:rPr>
                <w:rFonts w:ascii="Times New Roman" w:hAnsi="Times New Roman"/>
                <w:sz w:val="24"/>
                <w:szCs w:val="24"/>
                <w:lang w:val="kk-KZ"/>
              </w:rPr>
              <w:t>Бүгін,</w:t>
            </w:r>
            <w:r w:rsidRPr="00FA11A7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Пропорция.Пропорцияның негізгі қасиеті</w:t>
            </w:r>
            <w:r w:rsidRPr="00570E55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3C0B39">
              <w:rPr>
                <w:rFonts w:ascii="Times New Roman" w:eastAsia="Times New Roman" w:hAnsi="Times New Roman"/>
                <w:sz w:val="24"/>
                <w:szCs w:val="24"/>
                <w:lang w:val="kk-KZ"/>
              </w:rPr>
              <w:t>тақырыптарын қарастырамыз</w:t>
            </w:r>
          </w:p>
          <w:p w:rsidR="00236CF7" w:rsidRPr="003C0B39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3C0B39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Бүгінгі сабақта меңгеретініңіз: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пропорция анықтамасын білу;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пропорцияларды ажырату және құрастыру;</w:t>
            </w:r>
          </w:p>
          <w:p w:rsidR="00236CF7" w:rsidRDefault="00236CF7" w:rsidP="0013128C">
            <w:pPr>
              <w:rPr>
                <w:rFonts w:ascii="Times New Roman" w:hAnsi="Times New Roman"/>
                <w:color w:val="000000"/>
                <w:sz w:val="24"/>
                <w:szCs w:val="24"/>
                <w:lang w:val="kk-KZ" w:eastAsia="en-GB"/>
              </w:rPr>
            </w:pPr>
            <w:r w:rsidRPr="004D5D61"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/>
              </w:rPr>
              <w:t>пропорцияның негізгі қасиетін білу және қолдану</w:t>
            </w:r>
          </w:p>
          <w:p w:rsidR="00236CF7" w:rsidRPr="00247759" w:rsidRDefault="00236CF7" w:rsidP="0013128C">
            <w:pPr>
              <w:rPr>
                <w:rFonts w:ascii="Times New Roman" w:eastAsiaTheme="minorEastAsia" w:hAnsi="Times New Roman"/>
                <w:sz w:val="24"/>
                <w:szCs w:val="24"/>
                <w:lang w:val="kk-KZ"/>
              </w:rPr>
            </w:pPr>
            <w:r w:rsidRPr="00570E55">
              <w:rPr>
                <w:rFonts w:ascii="Times New Roman" w:hAnsi="Times New Roman"/>
                <w:sz w:val="24"/>
                <w:szCs w:val="24"/>
                <w:lang w:val="kk-KZ"/>
              </w:rPr>
              <w:t>Оқушылармен амандасу, түгендеу, сабаққа дайындықтарын тексеру.</w:t>
            </w: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247759">
              <w:rPr>
                <w:rFonts w:ascii="Times New Roman" w:hAnsi="Times New Roman"/>
                <w:color w:val="333333"/>
                <w:sz w:val="24"/>
                <w:szCs w:val="24"/>
                <w:lang w:val="kk-KZ"/>
              </w:rPr>
              <w:t>1.Ұйымдастыру.                                                                                                                                                         2. Үй жұмысын тексеру.</w:t>
            </w:r>
          </w:p>
        </w:tc>
        <w:tc>
          <w:tcPr>
            <w:tcW w:w="1701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Амандасады.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Үй жұмысын айтады.</w:t>
            </w:r>
          </w:p>
        </w:tc>
        <w:tc>
          <w:tcPr>
            <w:tcW w:w="1530" w:type="dxa"/>
            <w:shd w:val="clear" w:color="auto" w:fill="auto"/>
          </w:tcPr>
          <w:p w:rsidR="00236CF7" w:rsidRPr="00CB7045" w:rsidRDefault="00236CF7" w:rsidP="0013128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CB7045">
              <w:rPr>
                <w:rFonts w:ascii="Times New Roman" w:hAnsi="Times New Roman"/>
                <w:sz w:val="24"/>
                <w:szCs w:val="24"/>
                <w:lang w:val="kk-KZ"/>
              </w:rPr>
              <w:t>Ынталандыру сөздерін қолдану «жақсы», «жарайсың», «өте жақсы»</w:t>
            </w:r>
          </w:p>
          <w:p w:rsidR="00236CF7" w:rsidRPr="002B6AFE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1560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Оқулық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  <w:tr w:rsidR="00236CF7" w:rsidRPr="00761CA0" w:rsidTr="0013128C">
        <w:trPr>
          <w:trHeight w:val="1255"/>
        </w:trPr>
        <w:tc>
          <w:tcPr>
            <w:tcW w:w="991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lastRenderedPageBreak/>
              <w:t>10мин</w:t>
            </w: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Жаңа сабақ</w:t>
            </w:r>
          </w:p>
        </w:tc>
        <w:tc>
          <w:tcPr>
            <w:tcW w:w="8534" w:type="dxa"/>
            <w:gridSpan w:val="3"/>
            <w:shd w:val="clear" w:color="auto" w:fill="auto"/>
          </w:tcPr>
          <w:p w:rsidR="00236CF7" w:rsidRPr="009538AA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538A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Ынтымақтастық атмосферасын құрамын.</w:t>
            </w:r>
          </w:p>
          <w:p w:rsidR="00236CF7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538A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Оқушыларды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E322F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«Жүректен жүрекке»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әдісі арқылы  бір-біріне жақсы тілек айтқызамын.</w:t>
            </w:r>
          </w:p>
          <w:p w:rsidR="00236CF7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36CF7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3. Сабақтың мақсатын оқушылармен ашу үшін </w:t>
            </w:r>
            <w:r w:rsidRPr="00F54D88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«Миға шабуыл»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әдісін қолданамын.</w:t>
            </w:r>
          </w:p>
          <w:p w:rsidR="00236CF7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пропорция дегеніміз не?</w:t>
            </w:r>
          </w:p>
          <w:p w:rsidR="00236CF7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пропорцияның негізгі қасиетін айтып беріңдер</w:t>
            </w:r>
          </w:p>
          <w:p w:rsidR="00236CF7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пропорцияның белгісіз ортаңғы мүшесі қалай табылады?</w:t>
            </w:r>
          </w:p>
          <w:p w:rsidR="00236CF7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пропорцияның белгісіз шеткі мүшесі қалай табылады?</w:t>
            </w:r>
          </w:p>
          <w:p w:rsidR="00236CF7" w:rsidRPr="00247759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Оқушыларды </w:t>
            </w:r>
            <w:r w:rsidRPr="00F54D88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«Бас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F54D88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армақ»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әдісі арқылы бағалаймын.</w:t>
            </w:r>
          </w:p>
        </w:tc>
        <w:tc>
          <w:tcPr>
            <w:tcW w:w="1701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348EE">
              <w:rPr>
                <w:rFonts w:ascii="Times New Roman" w:hAnsi="Times New Roman"/>
                <w:lang w:val="kk-KZ"/>
              </w:rPr>
              <w:t>Сұрақтарға жауап береді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348E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Тақырып бойынша ресурстарды қарап, танысады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1530" w:type="dxa"/>
            <w:shd w:val="clear" w:color="auto" w:fill="auto"/>
          </w:tcPr>
          <w:p w:rsidR="00236CF7" w:rsidRPr="002B6AFE" w:rsidRDefault="00236CF7" w:rsidP="0013128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1560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Тақта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о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Кітап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Дәпте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Интерактивті тақта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ағалау парақтары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  <w:tr w:rsidR="00236CF7" w:rsidRPr="00BE17E4" w:rsidTr="0013128C">
        <w:trPr>
          <w:trHeight w:val="58"/>
        </w:trPr>
        <w:tc>
          <w:tcPr>
            <w:tcW w:w="991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25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>минут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lang w:val="kk-KZ"/>
              </w:rPr>
            </w:pP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lastRenderedPageBreak/>
              <w:t>Бекіту</w:t>
            </w:r>
            <w:r>
              <w:rPr>
                <w:rFonts w:ascii="Times New Roman" w:hAnsi="Times New Roman"/>
                <w:lang w:val="kk-KZ"/>
              </w:rPr>
              <w:t xml:space="preserve"> тапсырмасы</w:t>
            </w:r>
          </w:p>
        </w:tc>
        <w:tc>
          <w:tcPr>
            <w:tcW w:w="10235" w:type="dxa"/>
            <w:gridSpan w:val="4"/>
            <w:shd w:val="clear" w:color="auto" w:fill="auto"/>
          </w:tcPr>
          <w:p w:rsidR="00236CF7" w:rsidRDefault="00236CF7" w:rsidP="00236CF7">
            <w:pPr>
              <w:pStyle w:val="a5"/>
              <w:numPr>
                <w:ilvl w:val="0"/>
                <w:numId w:val="2"/>
              </w:numPr>
              <w:tabs>
                <w:tab w:val="left" w:pos="993"/>
              </w:tabs>
              <w:spacing w:before="0" w:beforeAutospacing="0" w:after="0" w:afterAutospacing="0"/>
              <w:ind w:right="-186"/>
              <w:rPr>
                <w:b/>
                <w:u w:val="single"/>
                <w:lang w:val="kk-KZ"/>
              </w:rPr>
            </w:pPr>
            <w:r>
              <w:rPr>
                <w:b/>
                <w:u w:val="single"/>
                <w:lang w:val="kk-KZ"/>
              </w:rPr>
              <w:t xml:space="preserve">«Бірге ойлаймыз» әдісі 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>1-топ    №90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 xml:space="preserve">Пойыз 245 км қашықтықты 3,5  сағ жүреді. Пойыз осы жылдамдықпен 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 xml:space="preserve">336 км қашықтықты неше сағат жүреді?  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>2-топ  №91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>127,5 м матадан 51 көйлек тігілді. Осындай 18 көйлек неше метр матадан тігіледі?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>3-топ  №92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>28 кг картоптан 5,6кг крахмал алынады. 35 кг картоптан неше килограмм крахмал алынады?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 xml:space="preserve">Оқушыларды смайликтер арқылы бағалаймын. </w:t>
            </w:r>
          </w:p>
          <w:p w:rsidR="00236CF7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еке жұмыс. №1</w:t>
            </w:r>
          </w:p>
          <w:p w:rsidR="00236CF7" w:rsidRPr="002F3E19" w:rsidRDefault="00236CF7" w:rsidP="0013128C">
            <w:pPr>
              <w:pStyle w:val="a7"/>
              <w:jc w:val="both"/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</w:pPr>
            <w:r w:rsidRPr="00DE10BA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6580" w:dyaOrig="620">
                <v:shape id="_x0000_i1027" type="#_x0000_t75" style="width:346.4pt;height:31.15pt" o:ole="">
                  <v:imagedata r:id="rId13" o:title=""/>
                </v:shape>
                <o:OLEObject Type="Embed" ProgID="Equation.DSMT4" ShapeID="_x0000_i1027" DrawAspect="Content" ObjectID="_1783970472" r:id="rId14"/>
              </w:objec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>Дескриптор:</w:t>
            </w:r>
          </w:p>
          <w:p w:rsidR="00236CF7" w:rsidRPr="00CE3D30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i/>
                <w:lang w:val="kk-KZ"/>
              </w:rPr>
            </w:pPr>
            <w:r w:rsidRPr="00CE3D30">
              <w:rPr>
                <w:i/>
                <w:lang w:val="kk-KZ"/>
              </w:rPr>
              <w:t>-есептің шарты бойынша  белгісіздерді анықтайды;</w:t>
            </w:r>
          </w:p>
          <w:p w:rsidR="00236CF7" w:rsidRPr="00CE3D30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i/>
                <w:lang w:val="kk-KZ"/>
              </w:rPr>
            </w:pPr>
            <w:r w:rsidRPr="00CE3D30">
              <w:rPr>
                <w:i/>
                <w:lang w:val="kk-KZ"/>
              </w:rPr>
              <w:t>-амалдарды орындайды;</w:t>
            </w:r>
          </w:p>
          <w:p w:rsidR="00236CF7" w:rsidRPr="00F54D88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i/>
                <w:lang w:val="kk-KZ"/>
              </w:rPr>
            </w:pPr>
            <w:r w:rsidRPr="00CE3D30">
              <w:rPr>
                <w:i/>
                <w:lang w:val="kk-KZ"/>
              </w:rPr>
              <w:t>-шешімін табады;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</w:p>
          <w:p w:rsidR="00236CF7" w:rsidRPr="002834B9" w:rsidRDefault="00236CF7" w:rsidP="00236CF7">
            <w:pPr>
              <w:pStyle w:val="a5"/>
              <w:numPr>
                <w:ilvl w:val="0"/>
                <w:numId w:val="3"/>
              </w:numPr>
              <w:tabs>
                <w:tab w:val="left" w:pos="993"/>
              </w:tabs>
              <w:spacing w:before="0" w:beforeAutospacing="0" w:after="0" w:afterAutospacing="0"/>
              <w:ind w:right="-186"/>
              <w:rPr>
                <w:b/>
                <w:u w:val="single"/>
                <w:lang w:val="kk-KZ"/>
              </w:rPr>
            </w:pPr>
            <w:r w:rsidRPr="002834B9">
              <w:rPr>
                <w:b/>
                <w:u w:val="single"/>
                <w:lang w:val="kk-KZ"/>
              </w:rPr>
              <w:t>Логикалық сұрақтар.</w:t>
            </w:r>
          </w:p>
          <w:p w:rsidR="00236CF7" w:rsidRPr="002F3E19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2F3E1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-топ </w:t>
            </w:r>
          </w:p>
          <w:p w:rsidR="00236CF7" w:rsidRPr="002F3E19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2F3E1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1)Қазір қызы 8 жаста, шешесі 38 жаста. Неше жылдан кейін шешесінің жасы қызының жасынан 3 есе үлкен болады?    (7 жыл)</w:t>
            </w:r>
          </w:p>
          <w:p w:rsidR="00236CF7" w:rsidRPr="002F3E19" w:rsidRDefault="00236CF7" w:rsidP="0013128C">
            <w:pPr>
              <w:pStyle w:val="a7"/>
              <w:rPr>
                <w:sz w:val="24"/>
                <w:szCs w:val="24"/>
                <w:lang w:val="kk-KZ"/>
              </w:rPr>
            </w:pPr>
            <w:r w:rsidRPr="002F3E19">
              <w:rPr>
                <w:sz w:val="24"/>
                <w:szCs w:val="24"/>
                <w:lang w:val="kk-KZ"/>
              </w:rPr>
              <w:t>2-топ</w:t>
            </w:r>
          </w:p>
          <w:p w:rsidR="00236CF7" w:rsidRPr="00876774" w:rsidRDefault="00236CF7" w:rsidP="0013128C">
            <w:pPr>
              <w:pStyle w:val="a7"/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2F3E19">
              <w:rPr>
                <w:sz w:val="24"/>
                <w:szCs w:val="24"/>
                <w:lang w:val="kk-KZ"/>
              </w:rPr>
              <w:t>2)</w:t>
            </w:r>
            <w:r w:rsidRPr="002F3E19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 Бір ауылда бірдей 3 үй бар. Әр бір үйде 3 мысықтан бар. Әр бір мысық бір күнде 3 тышқан ұстайды.  3 күнде 3 үйден</w:t>
            </w:r>
            <w:r w:rsidRPr="00876774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 қанша тышқан ұсталады?</w:t>
            </w:r>
            <w:r w:rsidRPr="0087677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  <w:p w:rsidR="00236CF7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677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уабы:</w:t>
            </w:r>
            <w:r w:rsidRPr="0087677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81</w:t>
            </w:r>
          </w:p>
          <w:p w:rsidR="00236CF7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-топ</w:t>
            </w:r>
          </w:p>
          <w:p w:rsidR="00236CF7" w:rsidRPr="002F3C2B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2F3C2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) Сұрақ  белгісінің орнына қандай сан қою керек?</w:t>
            </w:r>
          </w:p>
          <w:p w:rsidR="00236CF7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2F3C2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2-441                13-961     14-?  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</w:t>
            </w:r>
            <w:r w:rsidRPr="002F3C2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:691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u w:val="single"/>
                <w:lang w:val="kk-KZ"/>
              </w:rPr>
            </w:pPr>
            <w:r>
              <w:rPr>
                <w:u w:val="single"/>
                <w:lang w:val="kk-KZ"/>
              </w:rPr>
              <w:t>Оқушыларды мадақтаулар  арқылы бағалаймын.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u w:val="single"/>
                <w:lang w:val="kk-KZ"/>
              </w:rPr>
            </w:pPr>
            <w:r>
              <w:rPr>
                <w:u w:val="single"/>
                <w:lang w:val="kk-KZ"/>
              </w:rPr>
              <w:t>Тест.Сабақты қорытындылау.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 w:rsidRPr="00F72806">
              <w:rPr>
                <w:b/>
                <w:lang w:val="kk-KZ"/>
              </w:rPr>
              <w:t>«Өзінді-өзің тексер»</w:t>
            </w:r>
            <w:r>
              <w:rPr>
                <w:lang w:val="kk-KZ"/>
              </w:rPr>
              <w:t xml:space="preserve"> әдісімен оқушыларға тест тапсырмасы </w:t>
            </w:r>
          </w:p>
          <w:p w:rsidR="00236CF7" w:rsidRPr="007C479F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 xml:space="preserve"> беріліп жеке-жеке орындайды. Слайдтардан жауабын тексереді.</w:t>
            </w:r>
          </w:p>
          <w:p w:rsidR="00236CF7" w:rsidRPr="001905F9" w:rsidRDefault="00236CF7" w:rsidP="0013128C">
            <w:pPr>
              <w:pStyle w:val="a7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1905F9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І нұсқа</w:t>
            </w:r>
          </w:p>
          <w:p w:rsidR="00236CF7" w:rsidRPr="001905F9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905F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</w:t>
            </w:r>
            <w:r w:rsidRPr="001905F9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Пропорцияның  белгісіз мүшесін табыңыз:</w:t>
            </w:r>
            <w:r w:rsidRPr="001905F9">
              <w:rPr>
                <w:rFonts w:ascii="Times New Roman" w:hAnsi="Times New Roman" w:cs="Times New Roman"/>
                <w:position w:val="-24"/>
                <w:sz w:val="24"/>
                <w:szCs w:val="24"/>
                <w:lang w:val="ru-MD"/>
              </w:rPr>
              <w:object w:dxaOrig="760" w:dyaOrig="620">
                <v:shape id="_x0000_i1028" type="#_x0000_t75" style="width:38.9pt;height:31.15pt" o:ole="">
                  <v:imagedata r:id="rId15" o:title=""/>
                </v:shape>
                <o:OLEObject Type="Embed" ProgID="Equation.3" ShapeID="_x0000_i1028" DrawAspect="Content" ObjectID="_1783970473" r:id="rId16"/>
              </w:object>
            </w:r>
          </w:p>
          <w:p w:rsidR="00236CF7" w:rsidRPr="001905F9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905F9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A) 30          B) 5          C) 16          D) 3          E) 15 </w:t>
            </w:r>
          </w:p>
          <w:p w:rsidR="00236CF7" w:rsidRPr="001905F9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tr-TR"/>
              </w:rPr>
            </w:pPr>
            <w:r w:rsidRPr="001905F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.</w:t>
            </w:r>
            <w:smartTag w:uri="urn:schemas-microsoft-com:office:smarttags" w:element="metricconverter">
              <w:smartTagPr>
                <w:attr w:name="ProductID" w:val="5 кг"/>
              </w:smartTagPr>
              <w:r w:rsidRPr="001905F9">
                <w:rPr>
                  <w:rFonts w:ascii="Times New Roman" w:hAnsi="Times New Roman" w:cs="Times New Roman"/>
                  <w:sz w:val="24"/>
                  <w:szCs w:val="24"/>
                  <w:lang w:val="tr-TR"/>
                </w:rPr>
                <w:t xml:space="preserve"> 5 кг</w:t>
              </w:r>
            </w:smartTag>
            <w:r w:rsidRPr="001905F9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 алма үшін 120 теңге төленді. </w:t>
            </w:r>
            <w:smartTag w:uri="urn:schemas-microsoft-com:office:smarttags" w:element="metricconverter">
              <w:smartTagPr>
                <w:attr w:name="ProductID" w:val="7 кг"/>
              </w:smartTagPr>
              <w:r w:rsidRPr="001905F9">
                <w:rPr>
                  <w:rFonts w:ascii="Times New Roman" w:hAnsi="Times New Roman" w:cs="Times New Roman"/>
                  <w:sz w:val="24"/>
                  <w:szCs w:val="24"/>
                  <w:lang w:val="tr-TR"/>
                </w:rPr>
                <w:t>7 кг</w:t>
              </w:r>
            </w:smartTag>
            <w:r w:rsidRPr="001905F9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 алма үшін неше теңге төлеу керек? </w:t>
            </w:r>
          </w:p>
          <w:p w:rsidR="00236CF7" w:rsidRPr="001905F9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905F9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A) 198 т   B) 178 т   C) 148 т   D) 158 т   E) 168 т</w:t>
            </w:r>
          </w:p>
          <w:p w:rsidR="00236CF7" w:rsidRPr="001905F9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905F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.</w:t>
            </w:r>
            <w:r w:rsidRPr="001905F9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Пропорцияның белгісіз мүшесін табыңыз:</w:t>
            </w:r>
            <w:r w:rsidRPr="001905F9">
              <w:rPr>
                <w:rFonts w:ascii="Times New Roman" w:hAnsi="Times New Roman" w:cs="Times New Roman"/>
                <w:position w:val="-24"/>
                <w:sz w:val="24"/>
                <w:szCs w:val="24"/>
                <w:lang w:val="ru-MD"/>
              </w:rPr>
              <w:object w:dxaOrig="1020" w:dyaOrig="620">
                <v:shape id="_x0000_i1029" type="#_x0000_t75" style="width:50.6pt;height:31.15pt" o:ole="">
                  <v:imagedata r:id="rId17" o:title=""/>
                </v:shape>
                <o:OLEObject Type="Embed" ProgID="Equation.3" ShapeID="_x0000_i1029" DrawAspect="Content" ObjectID="_1783970474" r:id="rId18"/>
              </w:object>
            </w:r>
          </w:p>
          <w:p w:rsidR="00236CF7" w:rsidRPr="001905F9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tr-TR"/>
              </w:rPr>
            </w:pPr>
            <w:r w:rsidRPr="001905F9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A) 5         B) 13,5         C) 13         D) 12         E) 14 </w:t>
            </w:r>
          </w:p>
          <w:p w:rsidR="00236CF7" w:rsidRDefault="00236CF7" w:rsidP="0013128C">
            <w:pPr>
              <w:rPr>
                <w:rFonts w:ascii="KZ Times New Roman" w:hAnsi="KZ Times New Roman"/>
                <w:lang w:val="kk-KZ"/>
              </w:rPr>
            </w:pPr>
          </w:p>
          <w:p w:rsidR="00236CF7" w:rsidRPr="001905F9" w:rsidRDefault="00236CF7" w:rsidP="0013128C">
            <w:pPr>
              <w:pStyle w:val="a7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1905F9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І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І</w:t>
            </w:r>
            <w:r w:rsidRPr="001905F9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нұсқа</w:t>
            </w:r>
          </w:p>
          <w:p w:rsidR="00236CF7" w:rsidRPr="00E32784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 Пропорцияның белгісіз мүшесін тап: 7,5:3,5=х:14</w:t>
            </w:r>
          </w:p>
          <w:p w:rsidR="00236CF7" w:rsidRPr="00E32784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) 19,6         B) 7         C) 3         D) 70         E) 30</w:t>
            </w:r>
          </w:p>
          <w:p w:rsidR="00236CF7" w:rsidRPr="00E32784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. Турист қайықпен </w:t>
            </w:r>
            <w:smartTag w:uri="urn:schemas-microsoft-com:office:smarttags" w:element="metricconverter">
              <w:smartTagPr>
                <w:attr w:name="ProductID" w:val="504 км"/>
              </w:smartTagPr>
              <w:r w:rsidRPr="00E32784">
                <w:rPr>
                  <w:rFonts w:ascii="Times New Roman" w:hAnsi="Times New Roman" w:cs="Times New Roman"/>
                  <w:sz w:val="24"/>
                  <w:szCs w:val="24"/>
                  <w:lang w:val="kk-KZ"/>
                </w:rPr>
                <w:t>504 км</w:t>
              </w:r>
            </w:smartTag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жүзді. Бұл барлық жолдың 36 % болса, барлық жолды тап. </w:t>
            </w:r>
          </w:p>
          <w:p w:rsidR="00236CF7" w:rsidRPr="00E32784" w:rsidRDefault="00236CF7" w:rsidP="0013128C">
            <w:pPr>
              <w:pStyle w:val="a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A) </w:t>
            </w:r>
            <w:smartTag w:uri="urn:schemas-microsoft-com:office:smarttags" w:element="metricconverter">
              <w:smartTagPr>
                <w:attr w:name="ProductID" w:val="181,44 км"/>
              </w:smartTagPr>
              <w:r w:rsidRPr="00E32784">
                <w:rPr>
                  <w:rFonts w:ascii="Times New Roman" w:hAnsi="Times New Roman" w:cs="Times New Roman"/>
                  <w:sz w:val="24"/>
                  <w:szCs w:val="24"/>
                  <w:lang w:val="kk-KZ"/>
                </w:rPr>
                <w:t>181,44 км</w:t>
              </w:r>
            </w:smartTag>
            <w:r w:rsidRPr="00E32784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      </w:t>
            </w:r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B) </w:t>
            </w:r>
            <w:smartTag w:uri="urn:schemas-microsoft-com:office:smarttags" w:element="metricconverter">
              <w:smartTagPr>
                <w:attr w:name="ProductID" w:val="1208 км"/>
              </w:smartTagPr>
              <w:r w:rsidRPr="00E32784">
                <w:rPr>
                  <w:rFonts w:ascii="Times New Roman" w:hAnsi="Times New Roman" w:cs="Times New Roman"/>
                  <w:sz w:val="24"/>
                  <w:szCs w:val="24"/>
                  <w:lang w:val="kk-KZ"/>
                </w:rPr>
                <w:t>1208 км</w:t>
              </w:r>
            </w:smartTag>
            <w:r w:rsidRPr="00E32784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      </w:t>
            </w:r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C) </w:t>
            </w:r>
            <w:smartTag w:uri="urn:schemas-microsoft-com:office:smarttags" w:element="metricconverter">
              <w:smartTagPr>
                <w:attr w:name="ProductID" w:val="1608 км"/>
              </w:smartTagPr>
              <w:r w:rsidRPr="00E32784">
                <w:rPr>
                  <w:rFonts w:ascii="Times New Roman" w:hAnsi="Times New Roman" w:cs="Times New Roman"/>
                  <w:sz w:val="24"/>
                  <w:szCs w:val="24"/>
                  <w:lang w:val="kk-KZ"/>
                </w:rPr>
                <w:t xml:space="preserve">1608 км    </w:t>
              </w:r>
            </w:smartTag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D) </w:t>
            </w:r>
            <w:smartTag w:uri="urn:schemas-microsoft-com:office:smarttags" w:element="metricconverter">
              <w:smartTagPr>
                <w:attr w:name="ProductID" w:val="1500 км"/>
              </w:smartTagPr>
              <w:r w:rsidRPr="00E32784">
                <w:rPr>
                  <w:rFonts w:ascii="Times New Roman" w:hAnsi="Times New Roman" w:cs="Times New Roman"/>
                  <w:sz w:val="24"/>
                  <w:szCs w:val="24"/>
                  <w:lang w:val="kk-KZ"/>
                </w:rPr>
                <w:t>1500 км</w:t>
              </w:r>
            </w:smartTag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   E) </w:t>
            </w:r>
            <w:smartTag w:uri="urn:schemas-microsoft-com:office:smarttags" w:element="metricconverter">
              <w:smartTagPr>
                <w:attr w:name="ProductID" w:val="1400 км"/>
              </w:smartTagPr>
              <w:r w:rsidRPr="00E32784">
                <w:rPr>
                  <w:rFonts w:ascii="Times New Roman" w:hAnsi="Times New Roman" w:cs="Times New Roman"/>
                  <w:sz w:val="24"/>
                  <w:szCs w:val="24"/>
                  <w:lang w:val="kk-KZ"/>
                </w:rPr>
                <w:t>1400 км</w:t>
              </w:r>
            </w:smartTag>
            <w:r w:rsidRPr="00E32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  <w:p w:rsidR="00236CF7" w:rsidRPr="00E32784" w:rsidRDefault="00236CF7" w:rsidP="0013128C">
            <w:pPr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E32784">
              <w:rPr>
                <w:rFonts w:ascii="KZ Times New Roman" w:hAnsi="KZ Times New Roman"/>
                <w:sz w:val="24"/>
                <w:szCs w:val="24"/>
                <w:lang w:val="kk-KZ"/>
              </w:rPr>
              <w:t>3.</w:t>
            </w:r>
            <w:r w:rsidRPr="00E32784">
              <w:rPr>
                <w:rFonts w:ascii="KZ Times New Roman" w:hAnsi="KZ Times New Roman"/>
                <w:sz w:val="24"/>
                <w:szCs w:val="24"/>
                <w:lang w:val="tr-TR"/>
              </w:rPr>
              <w:t xml:space="preserve">Пропорцияның  белгісіз мүшесін табыңыз: </w:t>
            </w:r>
            <w:r w:rsidRPr="00E32784">
              <w:rPr>
                <w:rFonts w:ascii="KZ Times New Roman" w:hAnsi="KZ Times New Roman"/>
                <w:position w:val="-24"/>
                <w:sz w:val="24"/>
                <w:szCs w:val="24"/>
                <w:lang w:val="ru-MD"/>
              </w:rPr>
              <w:object w:dxaOrig="760" w:dyaOrig="620">
                <v:shape id="_x0000_i1030" type="#_x0000_t75" style="width:38.9pt;height:31.15pt" o:ole="">
                  <v:imagedata r:id="rId19" o:title=""/>
                </v:shape>
                <o:OLEObject Type="Embed" ProgID="Equation.3" ShapeID="_x0000_i1030" DrawAspect="Content" ObjectID="_1783970475" r:id="rId20"/>
              </w:objec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rFonts w:ascii="KZ Times New Roman" w:hAnsi="KZ Times New Roman"/>
                <w:lang w:val="kk-KZ"/>
              </w:rPr>
            </w:pPr>
            <w:r w:rsidRPr="00E32784">
              <w:rPr>
                <w:rFonts w:ascii="KZ Times New Roman" w:hAnsi="KZ Times New Roman"/>
                <w:lang w:val="tr-TR"/>
              </w:rPr>
              <w:t>A) 15         B) 30         C</w:t>
            </w:r>
            <w:r>
              <w:rPr>
                <w:rFonts w:ascii="KZ Times New Roman" w:hAnsi="KZ Times New Roman"/>
                <w:lang w:val="tr-TR"/>
              </w:rPr>
              <w:t>) 10         D) 5         E) 3</w:t>
            </w:r>
          </w:p>
          <w:p w:rsidR="00236CF7" w:rsidRPr="007C479F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lastRenderedPageBreak/>
              <w:t>Дұрыс жауапқа «+» ,ал қате жауапқа «-»   таңбасымен бағалап отырамын.</w:t>
            </w: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i/>
                <w:lang w:val="kk-KZ"/>
              </w:rPr>
            </w:pPr>
          </w:p>
          <w:p w:rsidR="00236CF7" w:rsidRPr="004D5D61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2. Төмендегі берілген сандардан пропорция құрыңыз.</w:t>
            </w:r>
          </w:p>
          <w:p w:rsidR="00236CF7" w:rsidRPr="00247759" w:rsidRDefault="00236CF7" w:rsidP="0013128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</w:pP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  1) </w:t>
            </w:r>
            <w:r w:rsidRPr="00236CF7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3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</w:t>
            </w:r>
            <w:r w:rsidRPr="00236CF7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10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</w:t>
            </w:r>
            <w:r w:rsidRPr="00236CF7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6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2                             2) </w:t>
            </w:r>
            <w:r w:rsidRPr="00236CF7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 5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 xml:space="preserve">; 1,5; 2; </w:t>
            </w:r>
            <w:r w:rsidRPr="00236CF7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0,6</w:t>
            </w:r>
            <w:r w:rsidRPr="004D5D61">
              <w:rPr>
                <w:rFonts w:ascii="Times New Roman" w:hAnsi="Times New Roman"/>
                <w:sz w:val="24"/>
                <w:szCs w:val="24"/>
                <w:shd w:val="clear" w:color="auto" w:fill="FFFFFF"/>
                <w:lang w:val="kk-KZ"/>
              </w:rPr>
              <w:t>.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Тақырып бойынша ресурстарды қарап, танысады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348EE">
              <w:rPr>
                <w:rFonts w:ascii="Times New Roman" w:hAnsi="Times New Roman"/>
                <w:lang w:val="kk-KZ"/>
              </w:rPr>
              <w:t>Сұрақтарға жауап береді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Мысалдар келтіреді.</w:t>
            </w:r>
          </w:p>
        </w:tc>
        <w:tc>
          <w:tcPr>
            <w:tcW w:w="1530" w:type="dxa"/>
            <w:shd w:val="clear" w:color="auto" w:fill="auto"/>
          </w:tcPr>
          <w:p w:rsidR="00236CF7" w:rsidRPr="00BD03BC" w:rsidRDefault="00236CF7" w:rsidP="0013128C">
            <w:pPr>
              <w:suppressAutoHyphens/>
              <w:jc w:val="both"/>
              <w:rPr>
                <w:rFonts w:ascii="Times New Roman" w:hAnsi="Times New Roman"/>
                <w:b/>
                <w:sz w:val="18"/>
                <w:szCs w:val="18"/>
                <w:lang w:val="kk-KZ"/>
              </w:rPr>
            </w:pPr>
          </w:p>
          <w:p w:rsidR="00236CF7" w:rsidRPr="00A601F3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b/>
                <w:lang w:val="kk-KZ"/>
              </w:rPr>
            </w:pPr>
            <w:r w:rsidRPr="00A601F3">
              <w:rPr>
                <w:b/>
                <w:lang w:val="kk-KZ"/>
              </w:rPr>
              <w:t>Дескриптор:</w:t>
            </w:r>
          </w:p>
          <w:p w:rsidR="00236CF7" w:rsidRPr="00A601F3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 w:rsidRPr="00A601F3">
              <w:rPr>
                <w:lang w:val="kk-KZ"/>
              </w:rPr>
              <w:t>-есептің шарты бойынша  белгісіздерді анықтайды;</w:t>
            </w:r>
          </w:p>
          <w:p w:rsidR="00236CF7" w:rsidRPr="00A601F3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 w:rsidRPr="00A601F3">
              <w:rPr>
                <w:lang w:val="kk-KZ"/>
              </w:rPr>
              <w:t>-пропорция құрайды;</w:t>
            </w:r>
          </w:p>
          <w:p w:rsidR="00236CF7" w:rsidRPr="00A601F3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 w:rsidRPr="00A601F3">
              <w:rPr>
                <w:lang w:val="kk-KZ"/>
              </w:rPr>
              <w:t>-амалдарды орындайды;</w:t>
            </w:r>
          </w:p>
          <w:p w:rsidR="00236CF7" w:rsidRPr="00A601F3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 w:rsidRPr="00A601F3">
              <w:rPr>
                <w:lang w:val="kk-KZ"/>
              </w:rPr>
              <w:t>-шешімін табады;</w:t>
            </w:r>
          </w:p>
          <w:p w:rsidR="00236CF7" w:rsidRPr="00A601F3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Pr="003027F0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color w:val="333333"/>
                <w:lang w:val="kk-KZ"/>
              </w:rPr>
            </w:pPr>
          </w:p>
          <w:p w:rsidR="00236CF7" w:rsidRPr="003027F0" w:rsidRDefault="00236CF7" w:rsidP="0013128C">
            <w:pPr>
              <w:pStyle w:val="a5"/>
              <w:spacing w:before="0" w:beforeAutospacing="0" w:after="0" w:afterAutospacing="0" w:line="240" w:lineRule="atLeast"/>
              <w:jc w:val="both"/>
              <w:rPr>
                <w:sz w:val="20"/>
                <w:szCs w:val="20"/>
                <w:lang w:val="kk-KZ"/>
              </w:rPr>
            </w:pPr>
          </w:p>
        </w:tc>
        <w:tc>
          <w:tcPr>
            <w:tcW w:w="1560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Тақта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о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Кітап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Дәпте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Интерактивті тақта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ағалау парақтары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b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Тақта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о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Кітап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Дәпте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Интерактивті тақта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ағалау парақтары</w:t>
            </w:r>
          </w:p>
          <w:p w:rsidR="00236CF7" w:rsidRPr="00AB40DD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  <w:tr w:rsidR="00236CF7" w:rsidRPr="002B6AFE" w:rsidTr="0013128C">
        <w:trPr>
          <w:trHeight w:val="58"/>
        </w:trPr>
        <w:tc>
          <w:tcPr>
            <w:tcW w:w="991" w:type="dxa"/>
            <w:shd w:val="clear" w:color="auto" w:fill="auto"/>
          </w:tcPr>
          <w:p w:rsidR="00236CF7" w:rsidRPr="00C23093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Жеке жұмыс</w:t>
            </w:r>
          </w:p>
        </w:tc>
        <w:tc>
          <w:tcPr>
            <w:tcW w:w="5103" w:type="dxa"/>
            <w:gridSpan w:val="2"/>
            <w:shd w:val="clear" w:color="auto" w:fill="auto"/>
          </w:tcPr>
          <w:p w:rsidR="00236CF7" w:rsidRPr="0016570D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left="360" w:right="-186"/>
              <w:rPr>
                <w:lang w:val="kk-KZ"/>
              </w:rPr>
            </w:pPr>
            <w:r w:rsidRPr="0016570D">
              <w:rPr>
                <w:lang w:val="kk-KZ"/>
              </w:rPr>
              <w:t>О</w:t>
            </w:r>
            <w:r>
              <w:rPr>
                <w:lang w:val="kk-KZ"/>
              </w:rPr>
              <w:t>қулықтан №80,81,86</w:t>
            </w:r>
          </w:p>
          <w:p w:rsidR="00236CF7" w:rsidRPr="00D668EA" w:rsidRDefault="00236CF7" w:rsidP="0013128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8C7EF1E" wp14:editId="192D2107">
                  <wp:extent cx="5157470" cy="2362835"/>
                  <wp:effectExtent l="19050" t="0" r="5080" b="0"/>
                  <wp:docPr id="621" name="Рисунок 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7470" cy="2362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2" w:type="dxa"/>
            <w:gridSpan w:val="2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kk-KZ"/>
              </w:rPr>
            </w:pPr>
            <w:r>
              <w:rPr>
                <w:rFonts w:ascii="Times New Roman" w:hAnsi="Times New Roman"/>
                <w:sz w:val="20"/>
                <w:szCs w:val="20"/>
                <w:lang w:val="kk-KZ"/>
              </w:rPr>
              <w:t>Тапсырманы орындайды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kk-KZ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358B5D3" wp14:editId="2D4446E8">
                  <wp:extent cx="3123565" cy="1222375"/>
                  <wp:effectExtent l="19050" t="0" r="635" b="0"/>
                  <wp:docPr id="624" name="Рисунок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3565" cy="1222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6CF7" w:rsidRDefault="00236CF7" w:rsidP="0013128C">
            <w:pPr>
              <w:rPr>
                <w:rFonts w:ascii="Times New Roman" w:hAnsi="Times New Roman"/>
                <w:sz w:val="20"/>
                <w:szCs w:val="20"/>
                <w:lang w:val="kk-KZ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F60F172" wp14:editId="351B80F9">
                  <wp:extent cx="3112770" cy="1170940"/>
                  <wp:effectExtent l="19050" t="0" r="0" b="0"/>
                  <wp:docPr id="627" name="Рисунок 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2770" cy="1170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6CF7" w:rsidRPr="004B1DC7" w:rsidRDefault="00236CF7" w:rsidP="0013128C">
            <w:pPr>
              <w:rPr>
                <w:rFonts w:ascii="Times New Roman" w:hAnsi="Times New Roman"/>
                <w:sz w:val="20"/>
                <w:szCs w:val="20"/>
                <w:lang w:val="kk-KZ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7B2FB322" wp14:editId="6FF82805">
                  <wp:extent cx="3112770" cy="1582420"/>
                  <wp:effectExtent l="19050" t="0" r="0" b="0"/>
                  <wp:docPr id="630" name="Рисунок 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2770" cy="1582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0" w:type="dxa"/>
            <w:shd w:val="clear" w:color="auto" w:fill="auto"/>
          </w:tcPr>
          <w:p w:rsidR="00236CF7" w:rsidRPr="002348EE" w:rsidRDefault="00236CF7" w:rsidP="0013128C">
            <w:pPr>
              <w:pStyle w:val="HTML"/>
              <w:rPr>
                <w:rFonts w:ascii="Times New Roman" w:hAnsi="Times New Roman"/>
                <w:bCs/>
                <w:color w:val="000000"/>
                <w:lang w:val="kk-KZ" w:eastAsia="ru-RU"/>
              </w:rPr>
            </w:pPr>
          </w:p>
        </w:tc>
        <w:tc>
          <w:tcPr>
            <w:tcW w:w="1560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Тақта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о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Кітап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Дәптер</w:t>
            </w: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Интерактивті тақта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Бағалау парақтары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  <w:tr w:rsidR="00236CF7" w:rsidRPr="002B6AFE" w:rsidTr="0013128C">
        <w:trPr>
          <w:trHeight w:val="70"/>
        </w:trPr>
        <w:tc>
          <w:tcPr>
            <w:tcW w:w="991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5</w:t>
            </w:r>
            <w:r w:rsidRPr="002B6AFE">
              <w:rPr>
                <w:rFonts w:ascii="Times New Roman" w:hAnsi="Times New Roman"/>
                <w:lang w:val="kk-KZ"/>
              </w:rPr>
              <w:t xml:space="preserve"> минут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994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8534" w:type="dxa"/>
            <w:gridSpan w:val="3"/>
            <w:shd w:val="clear" w:color="auto" w:fill="auto"/>
          </w:tcPr>
          <w:p w:rsidR="00236CF7" w:rsidRPr="003321B3" w:rsidRDefault="00236CF7" w:rsidP="0013128C">
            <w:pPr>
              <w:pStyle w:val="12"/>
              <w:tabs>
                <w:tab w:val="left" w:pos="2268"/>
              </w:tabs>
              <w:spacing w:after="0" w:line="240" w:lineRule="auto"/>
              <w:ind w:left="0"/>
              <w:rPr>
                <w:rFonts w:ascii="Times New Roman" w:hAnsi="Times New Roman"/>
                <w:b/>
                <w:bCs/>
                <w:sz w:val="24"/>
                <w:szCs w:val="24"/>
                <w:lang w:val="kk-KZ"/>
              </w:rPr>
            </w:pPr>
            <w:r w:rsidRPr="003321B3">
              <w:rPr>
                <w:rFonts w:ascii="Times New Roman" w:hAnsi="Times New Roman"/>
                <w:b/>
                <w:bCs/>
                <w:sz w:val="24"/>
                <w:szCs w:val="24"/>
                <w:lang w:val="kk-KZ"/>
              </w:rPr>
              <w:t xml:space="preserve">Бүгінгі сабақта: 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пропорция анықтамасын білу;</w:t>
            </w:r>
          </w:p>
          <w:p w:rsidR="00236CF7" w:rsidRPr="004D5D61" w:rsidRDefault="00236CF7" w:rsidP="0013128C">
            <w:pPr>
              <w:pStyle w:val="1"/>
              <w:widowControl w:val="0"/>
              <w:tabs>
                <w:tab w:val="left" w:pos="2268"/>
              </w:tabs>
              <w:spacing w:line="256" w:lineRule="auto"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4D5D61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пропорцияларды ажырату және құрастыру;</w:t>
            </w:r>
          </w:p>
          <w:p w:rsidR="00236CF7" w:rsidRPr="00247759" w:rsidRDefault="00236CF7" w:rsidP="0013128C">
            <w:pPr>
              <w:rPr>
                <w:rFonts w:ascii="Times New Roman" w:hAnsi="Times New Roman"/>
                <w:color w:val="000000"/>
                <w:sz w:val="24"/>
                <w:szCs w:val="24"/>
                <w:lang w:val="kk-KZ" w:eastAsia="en-GB"/>
              </w:rPr>
            </w:pPr>
            <w:r w:rsidRPr="004D5D61"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/>
              </w:rPr>
              <w:t>пропорцияның негізгі қасиетін білу және қолдану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/>
              </w:rPr>
              <w:t xml:space="preserve">                                                                 </w:t>
            </w:r>
            <w:r w:rsidRPr="0024775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Кері байланыс: </w:t>
            </w:r>
            <w:r w:rsidRPr="00247759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«Қосу, алу, қызықты</w:t>
            </w:r>
            <w:r w:rsidRPr="00247759">
              <w:rPr>
                <w:rFonts w:ascii="Times New Roman" w:hAnsi="Times New Roman"/>
                <w:sz w:val="24"/>
                <w:szCs w:val="24"/>
                <w:lang w:val="kk-KZ"/>
              </w:rPr>
              <w:t>»  әдісі</w:t>
            </w:r>
          </w:p>
          <w:tbl>
            <w:tblPr>
              <w:tblW w:w="68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61"/>
              <w:gridCol w:w="2620"/>
              <w:gridCol w:w="2097"/>
            </w:tblGrid>
            <w:tr w:rsidR="00236CF7" w:rsidRPr="00963B3B" w:rsidTr="0013128C">
              <w:trPr>
                <w:trHeight w:val="404"/>
              </w:trPr>
              <w:tc>
                <w:tcPr>
                  <w:tcW w:w="2161" w:type="dxa"/>
                  <w:vAlign w:val="center"/>
                  <w:hideMark/>
                </w:tcPr>
                <w:p w:rsidR="00236CF7" w:rsidRPr="00D93E7A" w:rsidRDefault="00236CF7" w:rsidP="0013128C">
                  <w:pPr>
                    <w:pStyle w:val="a7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r w:rsidRPr="00D93E7A">
                    <w:rPr>
                      <w:b/>
                      <w:bCs/>
                      <w:i/>
                      <w:sz w:val="24"/>
                      <w:szCs w:val="24"/>
                      <w:lang w:val="kk-KZ"/>
                    </w:rPr>
                    <w:t>Қосу</w:t>
                  </w:r>
                </w:p>
              </w:tc>
              <w:tc>
                <w:tcPr>
                  <w:tcW w:w="2620" w:type="dxa"/>
                  <w:vAlign w:val="center"/>
                  <w:hideMark/>
                </w:tcPr>
                <w:p w:rsidR="00236CF7" w:rsidRPr="00D93E7A" w:rsidRDefault="00236CF7" w:rsidP="0013128C">
                  <w:pPr>
                    <w:pStyle w:val="a7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r w:rsidRPr="00D93E7A">
                    <w:rPr>
                      <w:b/>
                      <w:bCs/>
                      <w:i/>
                      <w:sz w:val="24"/>
                      <w:szCs w:val="24"/>
                      <w:lang w:val="kk-KZ"/>
                    </w:rPr>
                    <w:t>Алу</w:t>
                  </w:r>
                </w:p>
              </w:tc>
              <w:tc>
                <w:tcPr>
                  <w:tcW w:w="2097" w:type="dxa"/>
                  <w:vAlign w:val="center"/>
                  <w:hideMark/>
                </w:tcPr>
                <w:p w:rsidR="00236CF7" w:rsidRPr="00D93E7A" w:rsidRDefault="00236CF7" w:rsidP="0013128C">
                  <w:pPr>
                    <w:pStyle w:val="a7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r w:rsidRPr="00D93E7A">
                    <w:rPr>
                      <w:b/>
                      <w:bCs/>
                      <w:i/>
                      <w:sz w:val="24"/>
                      <w:szCs w:val="24"/>
                      <w:lang w:val="kk-KZ"/>
                    </w:rPr>
                    <w:t>Қызықты</w:t>
                  </w:r>
                </w:p>
              </w:tc>
            </w:tr>
            <w:tr w:rsidR="00236CF7" w:rsidRPr="00963B3B" w:rsidTr="0013128C">
              <w:trPr>
                <w:trHeight w:val="1163"/>
              </w:trPr>
              <w:tc>
                <w:tcPr>
                  <w:tcW w:w="2161" w:type="dxa"/>
                  <w:hideMark/>
                </w:tcPr>
                <w:p w:rsidR="00236CF7" w:rsidRPr="0057441C" w:rsidRDefault="00236CF7" w:rsidP="0013128C">
                  <w:pPr>
                    <w:pStyle w:val="a5"/>
                    <w:spacing w:before="0" w:beforeAutospacing="0" w:after="0" w:afterAutospacing="0"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color w:val="000000"/>
                      <w:kern w:val="24"/>
                      <w:lang w:val="kk-KZ"/>
                    </w:rPr>
                    <w:t>С</w:t>
                  </w:r>
                  <w:r w:rsidRPr="0057441C">
                    <w:rPr>
                      <w:color w:val="000000"/>
                      <w:kern w:val="24"/>
                      <w:lang w:val="kk-KZ"/>
                    </w:rPr>
                    <w:t xml:space="preserve">абақтан алған </w:t>
                  </w:r>
                  <w:r>
                    <w:rPr>
                      <w:color w:val="000000"/>
                      <w:kern w:val="24"/>
                      <w:lang w:val="kk-KZ"/>
                    </w:rPr>
                    <w:t>білімдерін жазады</w:t>
                  </w:r>
                </w:p>
              </w:tc>
              <w:tc>
                <w:tcPr>
                  <w:tcW w:w="2620" w:type="dxa"/>
                  <w:hideMark/>
                </w:tcPr>
                <w:p w:rsidR="00236CF7" w:rsidRPr="0057441C" w:rsidRDefault="00236CF7" w:rsidP="0013128C">
                  <w:pPr>
                    <w:pStyle w:val="a5"/>
                    <w:spacing w:before="0" w:beforeAutospacing="0" w:after="0" w:afterAutospacing="0"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color w:val="000000"/>
                      <w:kern w:val="24"/>
                      <w:lang w:val="kk-KZ"/>
                    </w:rPr>
                    <w:t>Т</w:t>
                  </w:r>
                  <w:r w:rsidRPr="0057441C">
                    <w:rPr>
                      <w:color w:val="000000"/>
                      <w:kern w:val="24"/>
                      <w:lang w:val="kk-KZ"/>
                    </w:rPr>
                    <w:t xml:space="preserve">ағыда үйрену керек </w:t>
                  </w:r>
                  <w:r>
                    <w:rPr>
                      <w:color w:val="000000"/>
                      <w:kern w:val="24"/>
                      <w:lang w:val="kk-KZ"/>
                    </w:rPr>
                    <w:t>болған жақтарын жазады</w:t>
                  </w:r>
                </w:p>
              </w:tc>
              <w:tc>
                <w:tcPr>
                  <w:tcW w:w="2097" w:type="dxa"/>
                  <w:hideMark/>
                </w:tcPr>
                <w:p w:rsidR="00236CF7" w:rsidRPr="0057441C" w:rsidRDefault="00236CF7" w:rsidP="0013128C">
                  <w:pPr>
                    <w:pStyle w:val="a5"/>
                    <w:spacing w:before="0" w:beforeAutospacing="0" w:after="0" w:afterAutospacing="0"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color w:val="000000"/>
                      <w:kern w:val="24"/>
                      <w:lang w:val="kk-KZ"/>
                    </w:rPr>
                    <w:t>С</w:t>
                  </w:r>
                  <w:r w:rsidRPr="0057441C">
                    <w:rPr>
                      <w:color w:val="000000"/>
                      <w:kern w:val="24"/>
                      <w:lang w:val="kk-KZ"/>
                    </w:rPr>
                    <w:t>абақтың қызықты болған түстерін жаз</w:t>
                  </w:r>
                  <w:r>
                    <w:rPr>
                      <w:color w:val="000000"/>
                      <w:kern w:val="24"/>
                      <w:lang w:val="kk-KZ"/>
                    </w:rPr>
                    <w:t>ады</w:t>
                  </w:r>
                </w:p>
              </w:tc>
            </w:tr>
          </w:tbl>
          <w:p w:rsidR="00236CF7" w:rsidRPr="0016570D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</w:pPr>
          </w:p>
          <w:p w:rsidR="00236CF7" w:rsidRDefault="00236CF7" w:rsidP="0013128C">
            <w:pPr>
              <w:pStyle w:val="a5"/>
              <w:tabs>
                <w:tab w:val="left" w:pos="993"/>
              </w:tabs>
              <w:spacing w:before="0" w:beforeAutospacing="0" w:after="0" w:afterAutospacing="0"/>
              <w:ind w:right="-186"/>
              <w:rPr>
                <w:lang w:val="kk-KZ"/>
              </w:rPr>
            </w:pPr>
            <w:r>
              <w:rPr>
                <w:lang w:val="kk-KZ"/>
              </w:rPr>
              <w:t>Үйге тапсырма: №83,91</w:t>
            </w:r>
          </w:p>
          <w:p w:rsidR="00236CF7" w:rsidRPr="00214CC4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1701" w:type="dxa"/>
            <w:shd w:val="clear" w:color="auto" w:fill="auto"/>
          </w:tcPr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>Тақырыпты меңгергенін анықтау</w:t>
            </w:r>
          </w:p>
        </w:tc>
        <w:tc>
          <w:tcPr>
            <w:tcW w:w="1530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>
              <w:rPr>
                <w:rFonts w:ascii="Times New Roman" w:hAnsi="Times New Roman"/>
                <w:lang w:val="kk-KZ"/>
              </w:rPr>
              <w:t>Кері байланыс</w:t>
            </w:r>
          </w:p>
        </w:tc>
        <w:tc>
          <w:tcPr>
            <w:tcW w:w="1560" w:type="dxa"/>
            <w:shd w:val="clear" w:color="auto" w:fill="auto"/>
          </w:tcPr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  <w:r w:rsidRPr="002B6AFE">
              <w:rPr>
                <w:rFonts w:ascii="Times New Roman" w:hAnsi="Times New Roman"/>
                <w:lang w:val="kk-KZ"/>
              </w:rPr>
              <w:t xml:space="preserve">Презентация </w:t>
            </w: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  <w:p w:rsidR="00236CF7" w:rsidRPr="002B6AFE" w:rsidRDefault="00236CF7" w:rsidP="0013128C">
            <w:pPr>
              <w:spacing w:after="0" w:line="240" w:lineRule="auto"/>
              <w:rPr>
                <w:rFonts w:ascii="Times New Roman" w:hAnsi="Times New Roman"/>
                <w:lang w:val="kk-KZ"/>
              </w:rPr>
            </w:pPr>
          </w:p>
        </w:tc>
      </w:tr>
    </w:tbl>
    <w:p w:rsidR="00617E13" w:rsidRDefault="00617E13">
      <w:bookmarkStart w:id="0" w:name="_GoBack"/>
      <w:bookmarkEnd w:id="0"/>
    </w:p>
    <w:sectPr w:rsidR="00617E13" w:rsidSect="00236CF7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KZ Times New Roman">
    <w:altName w:val="Times New Roman"/>
    <w:charset w:val="A2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F2E42B9"/>
    <w:multiLevelType w:val="hybridMultilevel"/>
    <w:tmpl w:val="626AE6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E8025B"/>
    <w:multiLevelType w:val="hybridMultilevel"/>
    <w:tmpl w:val="626AE6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C8267C6"/>
    <w:multiLevelType w:val="hybridMultilevel"/>
    <w:tmpl w:val="BA3AEB76"/>
    <w:lvl w:ilvl="0" w:tplc="C9DEE914">
      <w:numFmt w:val="bullet"/>
      <w:lvlText w:val="-"/>
      <w:lvlJc w:val="left"/>
      <w:pPr>
        <w:ind w:left="2160" w:hanging="360"/>
      </w:pPr>
      <w:rPr>
        <w:rFonts w:ascii="Arial" w:eastAsiaTheme="minorEastAsia" w:hAnsi="Arial" w:cs="Arial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2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6CF7"/>
    <w:rsid w:val="00236CF7"/>
    <w:rsid w:val="00617E13"/>
    <w:rsid w:val="00B42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ED57C89-98A5-4045-A8A9-9FE34E513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6CF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99"/>
    <w:qFormat/>
    <w:rsid w:val="00236CF7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236CF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236CF7"/>
    <w:rPr>
      <w:rFonts w:ascii="Courier New" w:eastAsia="Times New Roman" w:hAnsi="Courier New" w:cs="Times New Roman"/>
      <w:sz w:val="20"/>
      <w:szCs w:val="20"/>
    </w:rPr>
  </w:style>
  <w:style w:type="character" w:customStyle="1" w:styleId="a4">
    <w:name w:val="Абзац списка Знак"/>
    <w:link w:val="a3"/>
    <w:uiPriority w:val="99"/>
    <w:locked/>
    <w:rsid w:val="00236CF7"/>
    <w:rPr>
      <w:rFonts w:ascii="Calibri" w:eastAsia="Calibri" w:hAnsi="Calibri" w:cs="Times New Roman"/>
    </w:rPr>
  </w:style>
  <w:style w:type="paragraph" w:customStyle="1" w:styleId="12">
    <w:name w:val="Абзац списка12"/>
    <w:basedOn w:val="a"/>
    <w:link w:val="ListParagraphChar"/>
    <w:qFormat/>
    <w:rsid w:val="00236CF7"/>
    <w:pPr>
      <w:ind w:left="720"/>
      <w:contextualSpacing/>
    </w:pPr>
    <w:rPr>
      <w:sz w:val="20"/>
      <w:szCs w:val="20"/>
      <w:lang w:val="en-GB"/>
    </w:rPr>
  </w:style>
  <w:style w:type="character" w:customStyle="1" w:styleId="ListParagraphChar">
    <w:name w:val="List Paragraph Char"/>
    <w:link w:val="12"/>
    <w:locked/>
    <w:rsid w:val="00236CF7"/>
    <w:rPr>
      <w:rFonts w:ascii="Calibri" w:eastAsia="Calibri" w:hAnsi="Calibri" w:cs="Times New Roman"/>
      <w:sz w:val="20"/>
      <w:szCs w:val="20"/>
      <w:lang w:val="en-GB"/>
    </w:rPr>
  </w:style>
  <w:style w:type="paragraph" w:styleId="a5">
    <w:name w:val="Normal (Web)"/>
    <w:aliases w:val="Обычный (Web),Знак Знак,Знак Знак6,Знак2,Знак Знак4,Знак Знак1,Знак21"/>
    <w:basedOn w:val="a"/>
    <w:uiPriority w:val="99"/>
    <w:unhideWhenUsed/>
    <w:qFormat/>
    <w:rsid w:val="00236CF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Без интервала Знак"/>
    <w:basedOn w:val="a0"/>
    <w:link w:val="a7"/>
    <w:uiPriority w:val="1"/>
    <w:locked/>
    <w:rsid w:val="00236CF7"/>
  </w:style>
  <w:style w:type="paragraph" w:styleId="a7">
    <w:name w:val="No Spacing"/>
    <w:link w:val="a6"/>
    <w:uiPriority w:val="1"/>
    <w:qFormat/>
    <w:rsid w:val="00236CF7"/>
    <w:pPr>
      <w:spacing w:after="0" w:line="240" w:lineRule="auto"/>
    </w:pPr>
  </w:style>
  <w:style w:type="paragraph" w:customStyle="1" w:styleId="1">
    <w:name w:val="Без интервала1"/>
    <w:rsid w:val="00236CF7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511</Words>
  <Characters>8615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1</cp:revision>
  <dcterms:created xsi:type="dcterms:W3CDTF">2024-07-31T17:29:00Z</dcterms:created>
  <dcterms:modified xsi:type="dcterms:W3CDTF">2024-07-31T17:31:00Z</dcterms:modified>
</cp:coreProperties>
</file>